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notesSlides/notesSlide24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8" r:id="rId1"/>
  </p:sldMasterIdLst>
  <p:notesMasterIdLst>
    <p:notesMasterId r:id="rId43"/>
  </p:notesMasterIdLst>
  <p:sldIdLst>
    <p:sldId id="310" r:id="rId2"/>
    <p:sldId id="338" r:id="rId3"/>
    <p:sldId id="380" r:id="rId4"/>
    <p:sldId id="277" r:id="rId5"/>
    <p:sldId id="362" r:id="rId6"/>
    <p:sldId id="342" r:id="rId7"/>
    <p:sldId id="350" r:id="rId8"/>
    <p:sldId id="381" r:id="rId9"/>
    <p:sldId id="348" r:id="rId10"/>
    <p:sldId id="384" r:id="rId11"/>
    <p:sldId id="375" r:id="rId12"/>
    <p:sldId id="374" r:id="rId13"/>
    <p:sldId id="357" r:id="rId14"/>
    <p:sldId id="389" r:id="rId15"/>
    <p:sldId id="372" r:id="rId16"/>
    <p:sldId id="359" r:id="rId17"/>
    <p:sldId id="360" r:id="rId18"/>
    <p:sldId id="361" r:id="rId19"/>
    <p:sldId id="365" r:id="rId20"/>
    <p:sldId id="386" r:id="rId21"/>
    <p:sldId id="385" r:id="rId22"/>
    <p:sldId id="351" r:id="rId23"/>
    <p:sldId id="390" r:id="rId24"/>
    <p:sldId id="352" r:id="rId25"/>
    <p:sldId id="388" r:id="rId26"/>
    <p:sldId id="366" r:id="rId27"/>
    <p:sldId id="367" r:id="rId28"/>
    <p:sldId id="382" r:id="rId29"/>
    <p:sldId id="383" r:id="rId30"/>
    <p:sldId id="344" r:id="rId31"/>
    <p:sldId id="345" r:id="rId32"/>
    <p:sldId id="368" r:id="rId33"/>
    <p:sldId id="354" r:id="rId34"/>
    <p:sldId id="355" r:id="rId35"/>
    <p:sldId id="387" r:id="rId36"/>
    <p:sldId id="369" r:id="rId37"/>
    <p:sldId id="376" r:id="rId38"/>
    <p:sldId id="347" r:id="rId39"/>
    <p:sldId id="391" r:id="rId40"/>
    <p:sldId id="373" r:id="rId41"/>
    <p:sldId id="276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81E1E"/>
    <a:srgbClr val="752997"/>
    <a:srgbClr val="7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13" autoAdjust="0"/>
    <p:restoredTop sz="94660"/>
  </p:normalViewPr>
  <p:slideViewPr>
    <p:cSldViewPr>
      <p:cViewPr>
        <p:scale>
          <a:sx n="76" d="100"/>
          <a:sy n="76" d="100"/>
        </p:scale>
        <p:origin x="-99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Research\Prelims%20Presentation\charts.xlsx" TargetMode="External"/><Relationship Id="rId1" Type="http://schemas.openxmlformats.org/officeDocument/2006/relationships/image" Target="../media/image4.gif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Prelims%20Presentation\char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Prelims%20Presentation\char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Prelims%20Presentation\char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Current%20Work\Data%20Mining%20for%20Service-Book%20Chapter\experiments\Results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Current%20Work\Data%20Mining%20for%20Service-Book%20Chapter\experiments\Results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Current%20Work\Data%20Mining%20for%20Service-Book%20Chapter\experiments\Results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sz="1200" b="1">
                        <a:solidFill>
                          <a:srgbClr val="C00000"/>
                        </a:solidFill>
                      </a:rPr>
                      <a:t>5</a:t>
                    </a:r>
                    <a:r>
                      <a:rPr lang="en-US"/>
                      <a:t>.1m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sz="1200" b="1">
                        <a:solidFill>
                          <a:srgbClr val="C00000"/>
                        </a:solidFill>
                      </a:rPr>
                      <a:t>7</a:t>
                    </a:r>
                    <a:r>
                      <a:rPr lang="en-US"/>
                      <a:t>.7m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sz="1200" b="1">
                        <a:solidFill>
                          <a:srgbClr val="C00000"/>
                        </a:solidFill>
                      </a:rPr>
                      <a:t>1</a:t>
                    </a:r>
                    <a:r>
                      <a:rPr lang="en-US"/>
                      <a:t>3.2m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1200" b="1">
                    <a:solidFill>
                      <a:srgbClr val="C00000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'New Charts'!$A$1:$A$3</c:f>
              <c:numCache>
                <c:formatCode>General</c:formatCode>
                <c:ptCount val="3"/>
                <c:pt idx="0">
                  <c:v>2010</c:v>
                </c:pt>
                <c:pt idx="1">
                  <c:v>2030</c:v>
                </c:pt>
                <c:pt idx="2">
                  <c:v>2050</c:v>
                </c:pt>
              </c:numCache>
            </c:numRef>
          </c:cat>
          <c:val>
            <c:numRef>
              <c:f>'New Charts'!$B$1:$B$3</c:f>
              <c:numCache>
                <c:formatCode>General</c:formatCode>
                <c:ptCount val="3"/>
                <c:pt idx="0">
                  <c:v>5.0999999999999996</c:v>
                </c:pt>
                <c:pt idx="1">
                  <c:v>7.7</c:v>
                </c:pt>
                <c:pt idx="2">
                  <c:v>13.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11"/>
        <c:axId val="70333952"/>
        <c:axId val="63717376"/>
      </c:barChart>
      <c:catAx>
        <c:axId val="703339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>
                <a:solidFill>
                  <a:srgbClr val="C00000"/>
                </a:solidFill>
              </a:defRPr>
            </a:pPr>
            <a:endParaRPr lang="en-US"/>
          </a:p>
        </c:txPr>
        <c:crossAx val="63717376"/>
        <c:crosses val="autoZero"/>
        <c:auto val="1"/>
        <c:lblAlgn val="ctr"/>
        <c:lblOffset val="100"/>
        <c:noMultiLvlLbl val="0"/>
      </c:catAx>
      <c:valAx>
        <c:axId val="6371737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70333952"/>
        <c:crosses val="autoZero"/>
        <c:crossBetween val="between"/>
      </c:valAx>
      <c:spPr>
        <a:blipFill dpi="0" rotWithShape="1">
          <a:blip xmlns:r="http://schemas.openxmlformats.org/officeDocument/2006/relationships" r:embed="rId1">
            <a:alphaModFix amt="50000"/>
          </a:blip>
          <a:srcRect/>
          <a:stretch>
            <a:fillRect/>
          </a:stretch>
        </a:blipFill>
      </c:spPr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30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4.0816326530612318E-2"/>
          <c:y val="7.1428571428571425E-2"/>
          <c:w val="0.92517006802721058"/>
          <c:h val="0.86904761904761962"/>
        </c:manualLayout>
      </c:layout>
      <c:pie3DChart>
        <c:varyColors val="1"/>
        <c:ser>
          <c:idx val="0"/>
          <c:order val="0"/>
          <c:spPr>
            <a:solidFill>
              <a:schemeClr val="bg1">
                <a:lumMod val="75000"/>
              </a:schemeClr>
            </a:solidFill>
          </c:spPr>
          <c:explosion val="25"/>
          <c:dPt>
            <c:idx val="0"/>
            <c:bubble3D val="0"/>
            <c:spPr>
              <a:solidFill>
                <a:srgbClr val="C00000"/>
              </a:solidFill>
            </c:spPr>
          </c:dPt>
          <c:dLbls>
            <c:dLbl>
              <c:idx val="0"/>
              <c:spPr/>
              <c:txPr>
                <a:bodyPr/>
                <a:lstStyle/>
                <a:p>
                  <a:pPr>
                    <a:defRPr sz="2000" b="1">
                      <a:solidFill>
                        <a:srgbClr val="0070C0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spPr/>
              <c:txPr>
                <a:bodyPr/>
                <a:lstStyle/>
                <a:p>
                  <a:pPr>
                    <a:defRPr sz="2000" b="1">
                      <a:solidFill>
                        <a:srgbClr val="0070C0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000" b="1"/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val>
            <c:numRef>
              <c:f>[2]Sheet1!$B$5:$B$6</c:f>
              <c:numCache>
                <c:formatCode>General</c:formatCode>
                <c:ptCount val="2"/>
                <c:pt idx="0">
                  <c:v>149</c:v>
                </c:pt>
                <c:pt idx="1">
                  <c:v>383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0"/>
    <c:plotArea>
      <c:layout>
        <c:manualLayout>
          <c:layoutTarget val="inner"/>
          <c:xMode val="edge"/>
          <c:yMode val="edge"/>
          <c:x val="6.5113298337707806E-2"/>
          <c:y val="5.1400554097404488E-2"/>
          <c:w val="0.89044225721784764"/>
          <c:h val="0.8326195683872849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Pt>
            <c:idx val="4"/>
            <c:invertIfNegative val="0"/>
            <c:bubble3D val="0"/>
            <c:spPr>
              <a:solidFill>
                <a:schemeClr val="accent2"/>
              </a:solidFill>
            </c:spPr>
          </c:dPt>
          <c:dPt>
            <c:idx val="5"/>
            <c:invertIfNegative val="0"/>
            <c:bubble3D val="0"/>
            <c:spPr>
              <a:solidFill>
                <a:schemeClr val="accent2"/>
              </a:solidFill>
            </c:spPr>
          </c:dPt>
          <c:errBars>
            <c:errBarType val="both"/>
            <c:errValType val="cust"/>
            <c:noEndCap val="0"/>
            <c:plus>
              <c:numRef>
                <c:f>'All Charts'!$C$20:$C$25</c:f>
                <c:numCache>
                  <c:formatCode>General</c:formatCode>
                  <c:ptCount val="6"/>
                  <c:pt idx="0">
                    <c:v>0</c:v>
                  </c:pt>
                  <c:pt idx="1">
                    <c:v>0.13120000000000001</c:v>
                  </c:pt>
                  <c:pt idx="2">
                    <c:v>7.9600000000000004E-2</c:v>
                  </c:pt>
                  <c:pt idx="3">
                    <c:v>0</c:v>
                  </c:pt>
                  <c:pt idx="4">
                    <c:v>0.1193</c:v>
                  </c:pt>
                  <c:pt idx="5">
                    <c:v>8.6300000000000002E-2</c:v>
                  </c:pt>
                </c:numCache>
              </c:numRef>
            </c:plus>
            <c:minus>
              <c:numRef>
                <c:f>'All Charts'!$D$20:$D$25</c:f>
                <c:numCache>
                  <c:formatCode>General</c:formatCode>
                  <c:ptCount val="6"/>
                  <c:pt idx="0">
                    <c:v>0</c:v>
                  </c:pt>
                  <c:pt idx="1">
                    <c:v>0.13120000000000001</c:v>
                  </c:pt>
                  <c:pt idx="2">
                    <c:v>7.9600000000000004E-2</c:v>
                  </c:pt>
                  <c:pt idx="3">
                    <c:v>0</c:v>
                  </c:pt>
                  <c:pt idx="4">
                    <c:v>0.1193</c:v>
                  </c:pt>
                  <c:pt idx="5">
                    <c:v>8.6300000000000002E-2</c:v>
                  </c:pt>
                </c:numCache>
              </c:numRef>
            </c:minus>
          </c:errBars>
          <c:cat>
            <c:strRef>
              <c:f>'All Charts'!$A$20:$A$25</c:f>
              <c:strCache>
                <c:ptCount val="6"/>
                <c:pt idx="0">
                  <c:v>Baseline</c:v>
                </c:pt>
                <c:pt idx="1">
                  <c:v>SMOTE</c:v>
                </c:pt>
                <c:pt idx="2">
                  <c:v>SMOTEBoost</c:v>
                </c:pt>
                <c:pt idx="3">
                  <c:v>RUSBoost</c:v>
                </c:pt>
                <c:pt idx="4">
                  <c:v>RACOG</c:v>
                </c:pt>
                <c:pt idx="5">
                  <c:v>wRACOG</c:v>
                </c:pt>
              </c:strCache>
            </c:strRef>
          </c:cat>
          <c:val>
            <c:numRef>
              <c:f>'All Charts'!$B$20:$B$25</c:f>
              <c:numCache>
                <c:formatCode>General</c:formatCode>
                <c:ptCount val="6"/>
                <c:pt idx="0">
                  <c:v>1.0000000000000002E-2</c:v>
                </c:pt>
                <c:pt idx="1">
                  <c:v>0.4</c:v>
                </c:pt>
                <c:pt idx="2">
                  <c:v>0.16</c:v>
                </c:pt>
                <c:pt idx="3">
                  <c:v>1.0000000000000002E-2</c:v>
                </c:pt>
                <c:pt idx="4">
                  <c:v>0.74670000000000014</c:v>
                </c:pt>
                <c:pt idx="5">
                  <c:v>0.7933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9690752"/>
        <c:axId val="76025216"/>
      </c:barChart>
      <c:catAx>
        <c:axId val="119690752"/>
        <c:scaling>
          <c:orientation val="minMax"/>
        </c:scaling>
        <c:delete val="0"/>
        <c:axPos val="b"/>
        <c:majorTickMark val="out"/>
        <c:minorTickMark val="none"/>
        <c:tickLblPos val="nextTo"/>
        <c:crossAx val="76025216"/>
        <c:crosses val="autoZero"/>
        <c:auto val="1"/>
        <c:lblAlgn val="ctr"/>
        <c:lblOffset val="100"/>
        <c:noMultiLvlLbl val="0"/>
      </c:catAx>
      <c:valAx>
        <c:axId val="76025216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969075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Pt>
            <c:idx val="4"/>
            <c:invertIfNegative val="0"/>
            <c:bubble3D val="0"/>
            <c:spPr>
              <a:solidFill>
                <a:schemeClr val="accent2"/>
              </a:solidFill>
            </c:spPr>
          </c:dPt>
          <c:dPt>
            <c:idx val="5"/>
            <c:invertIfNegative val="0"/>
            <c:bubble3D val="0"/>
            <c:spPr>
              <a:solidFill>
                <a:schemeClr val="accent2"/>
              </a:solidFill>
            </c:spPr>
          </c:dPt>
          <c:errBars>
            <c:errBarType val="both"/>
            <c:errValType val="cust"/>
            <c:noEndCap val="0"/>
            <c:plus>
              <c:numRef>
                <c:f>'All Charts'!$T$20:$T$25</c:f>
                <c:numCache>
                  <c:formatCode>General</c:formatCode>
                  <c:ptCount val="6"/>
                  <c:pt idx="0">
                    <c:v>0</c:v>
                  </c:pt>
                  <c:pt idx="1">
                    <c:v>9.7800000000000026E-2</c:v>
                  </c:pt>
                  <c:pt idx="2">
                    <c:v>0.10160000000000001</c:v>
                  </c:pt>
                  <c:pt idx="3">
                    <c:v>0</c:v>
                  </c:pt>
                  <c:pt idx="4">
                    <c:v>6.7400000000000015E-2</c:v>
                  </c:pt>
                  <c:pt idx="5">
                    <c:v>3.7999999999999999E-2</c:v>
                  </c:pt>
                </c:numCache>
              </c:numRef>
            </c:plus>
            <c:minus>
              <c:numRef>
                <c:f>'All Charts'!$U$20:$U$25</c:f>
                <c:numCache>
                  <c:formatCode>General</c:formatCode>
                  <c:ptCount val="6"/>
                  <c:pt idx="0">
                    <c:v>0</c:v>
                  </c:pt>
                  <c:pt idx="1">
                    <c:v>9.7800000000000026E-2</c:v>
                  </c:pt>
                  <c:pt idx="2">
                    <c:v>0.10160000000000001</c:v>
                  </c:pt>
                  <c:pt idx="3">
                    <c:v>0</c:v>
                  </c:pt>
                  <c:pt idx="4">
                    <c:v>6.7400000000000015E-2</c:v>
                  </c:pt>
                  <c:pt idx="5">
                    <c:v>3.7999999999999999E-2</c:v>
                  </c:pt>
                </c:numCache>
              </c:numRef>
            </c:minus>
          </c:errBars>
          <c:cat>
            <c:strRef>
              <c:f>'All Charts'!$R$20:$R$25</c:f>
              <c:strCache>
                <c:ptCount val="6"/>
                <c:pt idx="0">
                  <c:v>Baseline</c:v>
                </c:pt>
                <c:pt idx="1">
                  <c:v>SMOTE</c:v>
                </c:pt>
                <c:pt idx="2">
                  <c:v>SMOTEBoost</c:v>
                </c:pt>
                <c:pt idx="3">
                  <c:v>RUSBoost</c:v>
                </c:pt>
                <c:pt idx="4">
                  <c:v>RACOG</c:v>
                </c:pt>
                <c:pt idx="5">
                  <c:v>wRACOG</c:v>
                </c:pt>
              </c:strCache>
            </c:strRef>
          </c:cat>
          <c:val>
            <c:numRef>
              <c:f>'All Charts'!$S$20:$S$25</c:f>
              <c:numCache>
                <c:formatCode>General</c:formatCode>
                <c:ptCount val="6"/>
                <c:pt idx="0">
                  <c:v>1.0000000000000002E-2</c:v>
                </c:pt>
                <c:pt idx="1">
                  <c:v>0.61360000000000015</c:v>
                </c:pt>
                <c:pt idx="2">
                  <c:v>0.38680000000000003</c:v>
                </c:pt>
                <c:pt idx="3">
                  <c:v>1.0000000000000002E-2</c:v>
                </c:pt>
                <c:pt idx="4">
                  <c:v>0.82240000000000002</c:v>
                </c:pt>
                <c:pt idx="5">
                  <c:v>0.835200000000000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9691264"/>
        <c:axId val="76022336"/>
      </c:barChart>
      <c:catAx>
        <c:axId val="119691264"/>
        <c:scaling>
          <c:orientation val="minMax"/>
        </c:scaling>
        <c:delete val="0"/>
        <c:axPos val="b"/>
        <c:majorTickMark val="out"/>
        <c:minorTickMark val="none"/>
        <c:tickLblPos val="nextTo"/>
        <c:crossAx val="76022336"/>
        <c:crosses val="autoZero"/>
        <c:auto val="1"/>
        <c:lblAlgn val="ctr"/>
        <c:lblOffset val="100"/>
        <c:noMultiLvlLbl val="0"/>
      </c:catAx>
      <c:valAx>
        <c:axId val="76022336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969126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v>Original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B$15:$B$18</c:f>
              <c:numCache>
                <c:formatCode>General</c:formatCode>
                <c:ptCount val="4"/>
                <c:pt idx="0">
                  <c:v>3.4000000000000002E-2</c:v>
                </c:pt>
                <c:pt idx="1">
                  <c:v>0.62100000000000055</c:v>
                </c:pt>
                <c:pt idx="2">
                  <c:v>0.20700000000000016</c:v>
                </c:pt>
                <c:pt idx="3">
                  <c:v>0</c:v>
                </c:pt>
              </c:numCache>
            </c:numRef>
          </c:val>
        </c:ser>
        <c:ser>
          <c:idx val="1"/>
          <c:order val="1"/>
          <c:tx>
            <c:v>SMOTE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C$15:$C$18</c:f>
              <c:numCache>
                <c:formatCode>General</c:formatCode>
                <c:ptCount val="4"/>
                <c:pt idx="0">
                  <c:v>0.27600000000000002</c:v>
                </c:pt>
                <c:pt idx="1">
                  <c:v>0.79300000000000004</c:v>
                </c:pt>
                <c:pt idx="2">
                  <c:v>0.27600000000000002</c:v>
                </c:pt>
                <c:pt idx="3">
                  <c:v>0.72400000000000053</c:v>
                </c:pt>
              </c:numCache>
            </c:numRef>
          </c:val>
        </c:ser>
        <c:ser>
          <c:idx val="2"/>
          <c:order val="2"/>
          <c:tx>
            <c:v>ClusBUS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D$15:$D$18</c:f>
              <c:numCache>
                <c:formatCode>General</c:formatCode>
                <c:ptCount val="4"/>
                <c:pt idx="0">
                  <c:v>0.96600000000000052</c:v>
                </c:pt>
                <c:pt idx="1">
                  <c:v>0.89700000000000002</c:v>
                </c:pt>
                <c:pt idx="2">
                  <c:v>0.93100000000000005</c:v>
                </c:pt>
                <c:pt idx="3">
                  <c:v>0.931000000000000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22627584"/>
        <c:axId val="116221056"/>
        <c:axId val="0"/>
      </c:bar3DChart>
      <c:catAx>
        <c:axId val="1226275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16221056"/>
        <c:crosses val="autoZero"/>
        <c:auto val="1"/>
        <c:lblAlgn val="ctr"/>
        <c:lblOffset val="100"/>
        <c:noMultiLvlLbl val="0"/>
      </c:catAx>
      <c:valAx>
        <c:axId val="11622105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P Rat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2627584"/>
        <c:crosses val="autoZero"/>
        <c:crossBetween val="between"/>
      </c:valAx>
      <c:spPr>
        <a:noFill/>
        <a:ln w="25400">
          <a:noFill/>
        </a:ln>
      </c:spPr>
    </c:plotArea>
    <c:legend>
      <c:legendPos val="t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v>Original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K$15:$K$18</c:f>
              <c:numCache>
                <c:formatCode>General</c:formatCode>
                <c:ptCount val="4"/>
                <c:pt idx="0">
                  <c:v>0.66300000000000081</c:v>
                </c:pt>
                <c:pt idx="1">
                  <c:v>0.88900000000000001</c:v>
                </c:pt>
                <c:pt idx="2">
                  <c:v>0.67100000000000082</c:v>
                </c:pt>
                <c:pt idx="3">
                  <c:v>0.5</c:v>
                </c:pt>
              </c:numCache>
            </c:numRef>
          </c:val>
        </c:ser>
        <c:ser>
          <c:idx val="1"/>
          <c:order val="1"/>
          <c:tx>
            <c:v>SMOTE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L$15:$L$18</c:f>
              <c:numCache>
                <c:formatCode>General</c:formatCode>
                <c:ptCount val="4"/>
                <c:pt idx="0">
                  <c:v>0.88100000000000001</c:v>
                </c:pt>
                <c:pt idx="1">
                  <c:v>0.90600000000000003</c:v>
                </c:pt>
                <c:pt idx="2">
                  <c:v>0.6900000000000005</c:v>
                </c:pt>
                <c:pt idx="3">
                  <c:v>0.82500000000000062</c:v>
                </c:pt>
              </c:numCache>
            </c:numRef>
          </c:val>
        </c:ser>
        <c:ser>
          <c:idx val="2"/>
          <c:order val="2"/>
          <c:tx>
            <c:v>ClusBUS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M$15:$M$18</c:f>
              <c:numCache>
                <c:formatCode>General</c:formatCode>
                <c:ptCount val="4"/>
                <c:pt idx="0">
                  <c:v>0.89600000000000002</c:v>
                </c:pt>
                <c:pt idx="1">
                  <c:v>0.89900000000000002</c:v>
                </c:pt>
                <c:pt idx="2">
                  <c:v>0.88</c:v>
                </c:pt>
                <c:pt idx="3">
                  <c:v>0.8810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22628096"/>
        <c:axId val="116222784"/>
        <c:axId val="0"/>
      </c:bar3DChart>
      <c:catAx>
        <c:axId val="1226280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16222784"/>
        <c:crosses val="autoZero"/>
        <c:auto val="1"/>
        <c:lblAlgn val="ctr"/>
        <c:lblOffset val="100"/>
        <c:noMultiLvlLbl val="0"/>
      </c:catAx>
      <c:valAx>
        <c:axId val="1162227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UC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2628096"/>
        <c:crosses val="autoZero"/>
        <c:crossBetween val="between"/>
      </c:valAx>
      <c:spPr>
        <a:noFill/>
        <a:ln w="25400">
          <a:noFill/>
        </a:ln>
      </c:spPr>
    </c:plotArea>
    <c:legend>
      <c:legendPos val="t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v>Original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N$15:$N$18</c:f>
              <c:numCache>
                <c:formatCode>General</c:formatCode>
                <c:ptCount val="4"/>
                <c:pt idx="0">
                  <c:v>9.6871048306498744E-2</c:v>
                </c:pt>
                <c:pt idx="1">
                  <c:v>0.70174995546847174</c:v>
                </c:pt>
                <c:pt idx="2">
                  <c:v>0.23902301144450508</c:v>
                </c:pt>
                <c:pt idx="3">
                  <c:v>0</c:v>
                </c:pt>
              </c:numCache>
            </c:numRef>
          </c:val>
        </c:ser>
        <c:ser>
          <c:idx val="1"/>
          <c:order val="1"/>
          <c:tx>
            <c:v>SMOTE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O$15:$O$18</c:f>
              <c:numCache>
                <c:formatCode>General</c:formatCode>
                <c:ptCount val="4"/>
                <c:pt idx="0">
                  <c:v>0.51634871937480453</c:v>
                </c:pt>
                <c:pt idx="1">
                  <c:v>0.84339848233204695</c:v>
                </c:pt>
                <c:pt idx="2">
                  <c:v>0.50690827572648689</c:v>
                </c:pt>
                <c:pt idx="3">
                  <c:v>0.82100182703816271</c:v>
                </c:pt>
              </c:numCache>
            </c:numRef>
          </c:val>
        </c:ser>
        <c:ser>
          <c:idx val="2"/>
          <c:order val="2"/>
          <c:tx>
            <c:v>ClusBUS</c:v>
          </c:tx>
          <c:invertIfNegative val="0"/>
          <c:cat>
            <c:strRef>
              <c:f>Sheet1!$A$15:$A$18</c:f>
              <c:strCache>
                <c:ptCount val="4"/>
                <c:pt idx="0">
                  <c:v>C4.5</c:v>
                </c:pt>
                <c:pt idx="1">
                  <c:v>Naïve Bayes</c:v>
                </c:pt>
                <c:pt idx="2">
                  <c:v>IBk</c:v>
                </c:pt>
                <c:pt idx="3">
                  <c:v>SMO</c:v>
                </c:pt>
              </c:strCache>
            </c:strRef>
          </c:cat>
          <c:val>
            <c:numRef>
              <c:f>Sheet1!$P$15:$P$18</c:f>
              <c:numCache>
                <c:formatCode>General</c:formatCode>
                <c:ptCount val="4"/>
                <c:pt idx="0">
                  <c:v>0.9808853143971521</c:v>
                </c:pt>
                <c:pt idx="1">
                  <c:v>0.89999499998611099</c:v>
                </c:pt>
                <c:pt idx="2">
                  <c:v>0.95225731816563108</c:v>
                </c:pt>
                <c:pt idx="3">
                  <c:v>0.964883412646316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22628608"/>
        <c:axId val="116224512"/>
        <c:axId val="0"/>
      </c:bar3DChart>
      <c:catAx>
        <c:axId val="122628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16224512"/>
        <c:crosses val="autoZero"/>
        <c:auto val="1"/>
        <c:lblAlgn val="ctr"/>
        <c:lblOffset val="100"/>
        <c:noMultiLvlLbl val="0"/>
      </c:catAx>
      <c:valAx>
        <c:axId val="1162245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G-mea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2628608"/>
        <c:crosses val="autoZero"/>
        <c:crossBetween val="between"/>
      </c:valAx>
      <c:spPr>
        <a:noFill/>
        <a:ln w="25400">
          <a:noFill/>
        </a:ln>
      </c:spPr>
    </c:plotArea>
    <c:legend>
      <c:legendPos val="t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#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#5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F1EDCD-C901-4CFC-AA7B-86F3F6DB8FAB}" type="doc">
      <dgm:prSet loTypeId="urn:microsoft.com/office/officeart/2005/8/layout/hierarchy6" loCatId="hierarchy" qsTypeId="urn:microsoft.com/office/officeart/2005/8/quickstyle/simple5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29FB4606-EB8F-4D01-A095-1F16686C890D}">
      <dgm:prSet phldrT="[Text]"/>
      <dgm:spPr/>
      <dgm:t>
        <a:bodyPr/>
        <a:lstStyle/>
        <a:p>
          <a:r>
            <a:rPr lang="en-US" dirty="0" smtClean="0"/>
            <a:t>Automated Prompting</a:t>
          </a:r>
          <a:endParaRPr lang="en-US" dirty="0"/>
        </a:p>
      </dgm:t>
    </dgm:pt>
    <dgm:pt modelId="{82D135DB-A36E-4931-A301-48FB325602FF}" type="parTrans" cxnId="{BA01AFC6-5D16-4252-8100-D25FBB50502D}">
      <dgm:prSet/>
      <dgm:spPr/>
      <dgm:t>
        <a:bodyPr/>
        <a:lstStyle/>
        <a:p>
          <a:endParaRPr lang="en-US"/>
        </a:p>
      </dgm:t>
    </dgm:pt>
    <dgm:pt modelId="{05A8D5CA-BF2C-4479-8B20-BB90525B3BC1}" type="sibTrans" cxnId="{BA01AFC6-5D16-4252-8100-D25FBB50502D}">
      <dgm:prSet/>
      <dgm:spPr/>
      <dgm:t>
        <a:bodyPr/>
        <a:lstStyle/>
        <a:p>
          <a:endParaRPr lang="en-US"/>
        </a:p>
      </dgm:t>
    </dgm:pt>
    <dgm:pt modelId="{546CE5AE-CD12-48AD-BD9C-4B85474ED256}">
      <dgm:prSet phldrT="[Text]"/>
      <dgm:spPr/>
      <dgm:t>
        <a:bodyPr/>
        <a:lstStyle/>
        <a:p>
          <a:r>
            <a:rPr lang="en-US" dirty="0" smtClean="0"/>
            <a:t>Off-line Classification of Activity Steps</a:t>
          </a:r>
          <a:endParaRPr lang="en-US" dirty="0"/>
        </a:p>
      </dgm:t>
    </dgm:pt>
    <dgm:pt modelId="{2B9A9F39-75FF-4168-8923-6C6D8329F698}" type="parTrans" cxnId="{833E4B54-B2F1-4D62-A5E8-D788EC459B71}">
      <dgm:prSet/>
      <dgm:spPr/>
      <dgm:t>
        <a:bodyPr/>
        <a:lstStyle/>
        <a:p>
          <a:endParaRPr lang="en-US"/>
        </a:p>
      </dgm:t>
    </dgm:pt>
    <dgm:pt modelId="{06E2BC7E-344F-4D84-A9E0-96E71BF07F6F}" type="sibTrans" cxnId="{833E4B54-B2F1-4D62-A5E8-D788EC459B71}">
      <dgm:prSet/>
      <dgm:spPr/>
      <dgm:t>
        <a:bodyPr/>
        <a:lstStyle/>
        <a:p>
          <a:endParaRPr lang="en-US"/>
        </a:p>
      </dgm:t>
    </dgm:pt>
    <dgm:pt modelId="{323FB36F-99D0-462C-9FDB-4E3DFFBF2D29}">
      <dgm:prSet phldrT="[Text]"/>
      <dgm:spPr/>
      <dgm:t>
        <a:bodyPr/>
        <a:lstStyle/>
        <a:p>
          <a:r>
            <a:rPr lang="en-US" dirty="0" smtClean="0"/>
            <a:t>On-line Prediction for Streaming Sensor Events</a:t>
          </a:r>
          <a:endParaRPr lang="en-US" dirty="0"/>
        </a:p>
      </dgm:t>
    </dgm:pt>
    <dgm:pt modelId="{6B805C86-1A59-4B66-8B34-296E3E677C5E}" type="parTrans" cxnId="{189A6A63-3931-4490-88CB-4D6F1E7025F5}">
      <dgm:prSet/>
      <dgm:spPr/>
      <dgm:t>
        <a:bodyPr/>
        <a:lstStyle/>
        <a:p>
          <a:endParaRPr lang="en-US"/>
        </a:p>
      </dgm:t>
    </dgm:pt>
    <dgm:pt modelId="{AA54DC7F-BF16-49E0-8FCF-1FA864FB17FE}" type="sibTrans" cxnId="{189A6A63-3931-4490-88CB-4D6F1E7025F5}">
      <dgm:prSet/>
      <dgm:spPr/>
      <dgm:t>
        <a:bodyPr/>
        <a:lstStyle/>
        <a:p>
          <a:endParaRPr lang="en-US"/>
        </a:p>
      </dgm:t>
    </dgm:pt>
    <dgm:pt modelId="{937B1E45-F0C5-4FBA-B140-F518220396C5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n-US" dirty="0" smtClean="0"/>
            <a:t>Imbalanced Class Distribution</a:t>
          </a:r>
          <a:endParaRPr lang="en-US" dirty="0"/>
        </a:p>
      </dgm:t>
    </dgm:pt>
    <dgm:pt modelId="{4865FD63-F221-4780-84AC-1482ED8089E3}" type="parTrans" cxnId="{96836980-2AA6-4180-9670-66BF3FB0F180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88CCA839-F373-4DD2-9B5A-E9FD5CEE0972}" type="sibTrans" cxnId="{96836980-2AA6-4180-9670-66BF3FB0F180}">
      <dgm:prSet/>
      <dgm:spPr/>
      <dgm:t>
        <a:bodyPr/>
        <a:lstStyle/>
        <a:p>
          <a:endParaRPr lang="en-US"/>
        </a:p>
      </dgm:t>
    </dgm:pt>
    <dgm:pt modelId="{23EA56DB-ACA1-49C7-898F-92652C3F6132}">
      <dgm:prSet phldrT="[Text]"/>
      <dgm:spPr>
        <a:solidFill>
          <a:schemeClr val="accent3">
            <a:lumMod val="75000"/>
          </a:schemeClr>
        </a:solidFill>
        <a:ln>
          <a:noFill/>
        </a:ln>
      </dgm:spPr>
      <dgm:t>
        <a:bodyPr/>
        <a:lstStyle/>
        <a:p>
          <a:r>
            <a:rPr lang="en-US" dirty="0" smtClean="0"/>
            <a:t>Overlapping Classes</a:t>
          </a:r>
          <a:endParaRPr lang="en-US" dirty="0"/>
        </a:p>
      </dgm:t>
    </dgm:pt>
    <dgm:pt modelId="{60A22118-2315-4C18-BC43-F0D5B721E040}" type="parTrans" cxnId="{8EA49D3F-851B-4724-BFAB-D2FE4762F629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A3CFFDF4-95D2-480C-A6A7-537C6043A587}" type="sibTrans" cxnId="{8EA49D3F-851B-4724-BFAB-D2FE4762F629}">
      <dgm:prSet/>
      <dgm:spPr/>
      <dgm:t>
        <a:bodyPr/>
        <a:lstStyle/>
        <a:p>
          <a:endParaRPr lang="en-US"/>
        </a:p>
      </dgm:t>
    </dgm:pt>
    <dgm:pt modelId="{11F93BAE-A191-4977-96C6-39CF0E3CF1E8}" type="pres">
      <dgm:prSet presAssocID="{A0F1EDCD-C901-4CFC-AA7B-86F3F6DB8FAB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F8B1C8-1EEF-4696-ABD4-7156A7064DFE}" type="pres">
      <dgm:prSet presAssocID="{A0F1EDCD-C901-4CFC-AA7B-86F3F6DB8FAB}" presName="hierFlow" presStyleCnt="0"/>
      <dgm:spPr/>
    </dgm:pt>
    <dgm:pt modelId="{ED1FD17D-42DF-4262-B9FF-B620931FE2B1}" type="pres">
      <dgm:prSet presAssocID="{A0F1EDCD-C901-4CFC-AA7B-86F3F6DB8FAB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3EFC6EF8-197E-4557-ABFD-60DEA947B357}" type="pres">
      <dgm:prSet presAssocID="{29FB4606-EB8F-4D01-A095-1F16686C890D}" presName="Name14" presStyleCnt="0"/>
      <dgm:spPr/>
    </dgm:pt>
    <dgm:pt modelId="{D2084B6D-5C15-4B82-9045-D1D423DFA1C5}" type="pres">
      <dgm:prSet presAssocID="{29FB4606-EB8F-4D01-A095-1F16686C890D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365ABB-AB83-40BA-87BD-03D3EEC0F6BF}" type="pres">
      <dgm:prSet presAssocID="{29FB4606-EB8F-4D01-A095-1F16686C890D}" presName="hierChild2" presStyleCnt="0"/>
      <dgm:spPr/>
    </dgm:pt>
    <dgm:pt modelId="{217CFE34-B860-4CB3-A3FC-D8394DF8CE74}" type="pres">
      <dgm:prSet presAssocID="{2B9A9F39-75FF-4168-8923-6C6D8329F698}" presName="Name19" presStyleLbl="parChTrans1D2" presStyleIdx="0" presStyleCnt="2"/>
      <dgm:spPr/>
      <dgm:t>
        <a:bodyPr/>
        <a:lstStyle/>
        <a:p>
          <a:endParaRPr lang="en-US"/>
        </a:p>
      </dgm:t>
    </dgm:pt>
    <dgm:pt modelId="{E8A54D26-7260-4813-9ACF-BFE422429A8A}" type="pres">
      <dgm:prSet presAssocID="{546CE5AE-CD12-48AD-BD9C-4B85474ED256}" presName="Name21" presStyleCnt="0"/>
      <dgm:spPr/>
    </dgm:pt>
    <dgm:pt modelId="{D69E3840-AB26-4CC5-A314-DB5B08D8DBCB}" type="pres">
      <dgm:prSet presAssocID="{546CE5AE-CD12-48AD-BD9C-4B85474ED256}" presName="level2Shape" presStyleLbl="node2" presStyleIdx="0" presStyleCnt="2"/>
      <dgm:spPr/>
      <dgm:t>
        <a:bodyPr/>
        <a:lstStyle/>
        <a:p>
          <a:endParaRPr lang="en-US"/>
        </a:p>
      </dgm:t>
    </dgm:pt>
    <dgm:pt modelId="{7B657489-AC50-4A52-8EBE-82BF2986A0F3}" type="pres">
      <dgm:prSet presAssocID="{546CE5AE-CD12-48AD-BD9C-4B85474ED256}" presName="hierChild3" presStyleCnt="0"/>
      <dgm:spPr/>
    </dgm:pt>
    <dgm:pt modelId="{227E606C-5681-4C44-A723-4FC800A39841}" type="pres">
      <dgm:prSet presAssocID="{4865FD63-F221-4780-84AC-1482ED8089E3}" presName="Name19" presStyleLbl="parChTrans1D3" presStyleIdx="0" presStyleCnt="2"/>
      <dgm:spPr/>
      <dgm:t>
        <a:bodyPr/>
        <a:lstStyle/>
        <a:p>
          <a:endParaRPr lang="en-US"/>
        </a:p>
      </dgm:t>
    </dgm:pt>
    <dgm:pt modelId="{ED0B5BF2-5E81-46F2-A5EE-2FC61851D411}" type="pres">
      <dgm:prSet presAssocID="{937B1E45-F0C5-4FBA-B140-F518220396C5}" presName="Name21" presStyleCnt="0"/>
      <dgm:spPr/>
    </dgm:pt>
    <dgm:pt modelId="{11361605-45EE-43C8-A4D5-B7B2EF0D089B}" type="pres">
      <dgm:prSet presAssocID="{937B1E45-F0C5-4FBA-B140-F518220396C5}" presName="level2Shape" presStyleLbl="node3" presStyleIdx="0" presStyleCnt="2"/>
      <dgm:spPr/>
      <dgm:t>
        <a:bodyPr/>
        <a:lstStyle/>
        <a:p>
          <a:endParaRPr lang="en-US"/>
        </a:p>
      </dgm:t>
    </dgm:pt>
    <dgm:pt modelId="{6F19EE07-5DE9-44E7-8CC0-DBCC740BBFC6}" type="pres">
      <dgm:prSet presAssocID="{937B1E45-F0C5-4FBA-B140-F518220396C5}" presName="hierChild3" presStyleCnt="0"/>
      <dgm:spPr/>
    </dgm:pt>
    <dgm:pt modelId="{850B3929-BED2-45B1-8166-43349BCAC07D}" type="pres">
      <dgm:prSet presAssocID="{60A22118-2315-4C18-BC43-F0D5B721E040}" presName="Name19" presStyleLbl="parChTrans1D3" presStyleIdx="1" presStyleCnt="2"/>
      <dgm:spPr/>
      <dgm:t>
        <a:bodyPr/>
        <a:lstStyle/>
        <a:p>
          <a:endParaRPr lang="en-US"/>
        </a:p>
      </dgm:t>
    </dgm:pt>
    <dgm:pt modelId="{7ECDC077-0F1C-4658-A4AB-2C9B32008D2C}" type="pres">
      <dgm:prSet presAssocID="{23EA56DB-ACA1-49C7-898F-92652C3F6132}" presName="Name21" presStyleCnt="0"/>
      <dgm:spPr/>
    </dgm:pt>
    <dgm:pt modelId="{3C345D4A-0C3F-466C-9414-EBDF2298880A}" type="pres">
      <dgm:prSet presAssocID="{23EA56DB-ACA1-49C7-898F-92652C3F6132}" presName="level2Shape" presStyleLbl="node3" presStyleIdx="1" presStyleCnt="2"/>
      <dgm:spPr/>
      <dgm:t>
        <a:bodyPr/>
        <a:lstStyle/>
        <a:p>
          <a:endParaRPr lang="en-US"/>
        </a:p>
      </dgm:t>
    </dgm:pt>
    <dgm:pt modelId="{065E6F31-FC82-4B91-B755-B91459489A9A}" type="pres">
      <dgm:prSet presAssocID="{23EA56DB-ACA1-49C7-898F-92652C3F6132}" presName="hierChild3" presStyleCnt="0"/>
      <dgm:spPr/>
    </dgm:pt>
    <dgm:pt modelId="{B119B360-2966-4109-9B90-49056D6029AF}" type="pres">
      <dgm:prSet presAssocID="{6B805C86-1A59-4B66-8B34-296E3E677C5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2B3EB1A0-AB26-4F8F-9628-36C48137D2BF}" type="pres">
      <dgm:prSet presAssocID="{323FB36F-99D0-462C-9FDB-4E3DFFBF2D29}" presName="Name21" presStyleCnt="0"/>
      <dgm:spPr/>
    </dgm:pt>
    <dgm:pt modelId="{765DBA15-8F4F-423E-B9BC-00078983D77A}" type="pres">
      <dgm:prSet presAssocID="{323FB36F-99D0-462C-9FDB-4E3DFFBF2D29}" presName="level2Shape" presStyleLbl="node2" presStyleIdx="1" presStyleCnt="2"/>
      <dgm:spPr/>
      <dgm:t>
        <a:bodyPr/>
        <a:lstStyle/>
        <a:p>
          <a:endParaRPr lang="en-US"/>
        </a:p>
      </dgm:t>
    </dgm:pt>
    <dgm:pt modelId="{9625C514-69D9-47C5-AF4B-D5393918A811}" type="pres">
      <dgm:prSet presAssocID="{323FB36F-99D0-462C-9FDB-4E3DFFBF2D29}" presName="hierChild3" presStyleCnt="0"/>
      <dgm:spPr/>
    </dgm:pt>
    <dgm:pt modelId="{42472E12-14B7-46D6-A7A1-D32A8CE69627}" type="pres">
      <dgm:prSet presAssocID="{A0F1EDCD-C901-4CFC-AA7B-86F3F6DB8FAB}" presName="bgShapesFlow" presStyleCnt="0"/>
      <dgm:spPr/>
    </dgm:pt>
  </dgm:ptLst>
  <dgm:cxnLst>
    <dgm:cxn modelId="{8EA49D3F-851B-4724-BFAB-D2FE4762F629}" srcId="{546CE5AE-CD12-48AD-BD9C-4B85474ED256}" destId="{23EA56DB-ACA1-49C7-898F-92652C3F6132}" srcOrd="1" destOrd="0" parTransId="{60A22118-2315-4C18-BC43-F0D5B721E040}" sibTransId="{A3CFFDF4-95D2-480C-A6A7-537C6043A587}"/>
    <dgm:cxn modelId="{F65D8A76-37DC-46A3-B3DF-95BCF01FE9D4}" type="presOf" srcId="{60A22118-2315-4C18-BC43-F0D5B721E040}" destId="{850B3929-BED2-45B1-8166-43349BCAC07D}" srcOrd="0" destOrd="0" presId="urn:microsoft.com/office/officeart/2005/8/layout/hierarchy6"/>
    <dgm:cxn modelId="{6F771FE1-DCC6-493F-9B06-27E2CED6701D}" type="presOf" srcId="{2B9A9F39-75FF-4168-8923-6C6D8329F698}" destId="{217CFE34-B860-4CB3-A3FC-D8394DF8CE74}" srcOrd="0" destOrd="0" presId="urn:microsoft.com/office/officeart/2005/8/layout/hierarchy6"/>
    <dgm:cxn modelId="{405DD7EC-598D-4188-A093-FEEA91BE7C14}" type="presOf" srcId="{937B1E45-F0C5-4FBA-B140-F518220396C5}" destId="{11361605-45EE-43C8-A4D5-B7B2EF0D089B}" srcOrd="0" destOrd="0" presId="urn:microsoft.com/office/officeart/2005/8/layout/hierarchy6"/>
    <dgm:cxn modelId="{189A6A63-3931-4490-88CB-4D6F1E7025F5}" srcId="{29FB4606-EB8F-4D01-A095-1F16686C890D}" destId="{323FB36F-99D0-462C-9FDB-4E3DFFBF2D29}" srcOrd="1" destOrd="0" parTransId="{6B805C86-1A59-4B66-8B34-296E3E677C5E}" sibTransId="{AA54DC7F-BF16-49E0-8FCF-1FA864FB17FE}"/>
    <dgm:cxn modelId="{96836980-2AA6-4180-9670-66BF3FB0F180}" srcId="{546CE5AE-CD12-48AD-BD9C-4B85474ED256}" destId="{937B1E45-F0C5-4FBA-B140-F518220396C5}" srcOrd="0" destOrd="0" parTransId="{4865FD63-F221-4780-84AC-1482ED8089E3}" sibTransId="{88CCA839-F373-4DD2-9B5A-E9FD5CEE0972}"/>
    <dgm:cxn modelId="{DAFC8520-7A7B-4EAD-97A9-FD2B7B79F5A0}" type="presOf" srcId="{323FB36F-99D0-462C-9FDB-4E3DFFBF2D29}" destId="{765DBA15-8F4F-423E-B9BC-00078983D77A}" srcOrd="0" destOrd="0" presId="urn:microsoft.com/office/officeart/2005/8/layout/hierarchy6"/>
    <dgm:cxn modelId="{D6B2D2C1-3126-4CD8-8004-ED41CDB58626}" type="presOf" srcId="{23EA56DB-ACA1-49C7-898F-92652C3F6132}" destId="{3C345D4A-0C3F-466C-9414-EBDF2298880A}" srcOrd="0" destOrd="0" presId="urn:microsoft.com/office/officeart/2005/8/layout/hierarchy6"/>
    <dgm:cxn modelId="{E047FAB3-DA12-451E-AC1C-69B4D1A90319}" type="presOf" srcId="{6B805C86-1A59-4B66-8B34-296E3E677C5E}" destId="{B119B360-2966-4109-9B90-49056D6029AF}" srcOrd="0" destOrd="0" presId="urn:microsoft.com/office/officeart/2005/8/layout/hierarchy6"/>
    <dgm:cxn modelId="{C195D81D-5A18-4A6E-83CB-974CCA969EC0}" type="presOf" srcId="{4865FD63-F221-4780-84AC-1482ED8089E3}" destId="{227E606C-5681-4C44-A723-4FC800A39841}" srcOrd="0" destOrd="0" presId="urn:microsoft.com/office/officeart/2005/8/layout/hierarchy6"/>
    <dgm:cxn modelId="{8AD999BA-017F-4078-AEE4-A7C2AD995632}" type="presOf" srcId="{A0F1EDCD-C901-4CFC-AA7B-86F3F6DB8FAB}" destId="{11F93BAE-A191-4977-96C6-39CF0E3CF1E8}" srcOrd="0" destOrd="0" presId="urn:microsoft.com/office/officeart/2005/8/layout/hierarchy6"/>
    <dgm:cxn modelId="{A79C2226-DD37-4369-8B9B-9080CF9ED8ED}" type="presOf" srcId="{29FB4606-EB8F-4D01-A095-1F16686C890D}" destId="{D2084B6D-5C15-4B82-9045-D1D423DFA1C5}" srcOrd="0" destOrd="0" presId="urn:microsoft.com/office/officeart/2005/8/layout/hierarchy6"/>
    <dgm:cxn modelId="{A3B2A9E7-C506-4186-BE1D-F2CA11BB935D}" type="presOf" srcId="{546CE5AE-CD12-48AD-BD9C-4B85474ED256}" destId="{D69E3840-AB26-4CC5-A314-DB5B08D8DBCB}" srcOrd="0" destOrd="0" presId="urn:microsoft.com/office/officeart/2005/8/layout/hierarchy6"/>
    <dgm:cxn modelId="{833E4B54-B2F1-4D62-A5E8-D788EC459B71}" srcId="{29FB4606-EB8F-4D01-A095-1F16686C890D}" destId="{546CE5AE-CD12-48AD-BD9C-4B85474ED256}" srcOrd="0" destOrd="0" parTransId="{2B9A9F39-75FF-4168-8923-6C6D8329F698}" sibTransId="{06E2BC7E-344F-4D84-A9E0-96E71BF07F6F}"/>
    <dgm:cxn modelId="{BA01AFC6-5D16-4252-8100-D25FBB50502D}" srcId="{A0F1EDCD-C901-4CFC-AA7B-86F3F6DB8FAB}" destId="{29FB4606-EB8F-4D01-A095-1F16686C890D}" srcOrd="0" destOrd="0" parTransId="{82D135DB-A36E-4931-A301-48FB325602FF}" sibTransId="{05A8D5CA-BF2C-4479-8B20-BB90525B3BC1}"/>
    <dgm:cxn modelId="{B29AE36C-A3D6-4B6B-889A-7F9A73F0871E}" type="presParOf" srcId="{11F93BAE-A191-4977-96C6-39CF0E3CF1E8}" destId="{A5F8B1C8-1EEF-4696-ABD4-7156A7064DFE}" srcOrd="0" destOrd="0" presId="urn:microsoft.com/office/officeart/2005/8/layout/hierarchy6"/>
    <dgm:cxn modelId="{181D7481-E824-4E63-91E0-B03C3AF898D9}" type="presParOf" srcId="{A5F8B1C8-1EEF-4696-ABD4-7156A7064DFE}" destId="{ED1FD17D-42DF-4262-B9FF-B620931FE2B1}" srcOrd="0" destOrd="0" presId="urn:microsoft.com/office/officeart/2005/8/layout/hierarchy6"/>
    <dgm:cxn modelId="{0835B830-85AF-46A2-BA3C-140C730DB5B6}" type="presParOf" srcId="{ED1FD17D-42DF-4262-B9FF-B620931FE2B1}" destId="{3EFC6EF8-197E-4557-ABFD-60DEA947B357}" srcOrd="0" destOrd="0" presId="urn:microsoft.com/office/officeart/2005/8/layout/hierarchy6"/>
    <dgm:cxn modelId="{92C93233-C9F3-4164-BDAE-21004C6C0DA5}" type="presParOf" srcId="{3EFC6EF8-197E-4557-ABFD-60DEA947B357}" destId="{D2084B6D-5C15-4B82-9045-D1D423DFA1C5}" srcOrd="0" destOrd="0" presId="urn:microsoft.com/office/officeart/2005/8/layout/hierarchy6"/>
    <dgm:cxn modelId="{B75BA3BD-F76F-496C-97CE-E5CF3D86AB5E}" type="presParOf" srcId="{3EFC6EF8-197E-4557-ABFD-60DEA947B357}" destId="{B0365ABB-AB83-40BA-87BD-03D3EEC0F6BF}" srcOrd="1" destOrd="0" presId="urn:microsoft.com/office/officeart/2005/8/layout/hierarchy6"/>
    <dgm:cxn modelId="{23AAAFDD-4453-4FB4-92C0-9AA5B8FB7E0F}" type="presParOf" srcId="{B0365ABB-AB83-40BA-87BD-03D3EEC0F6BF}" destId="{217CFE34-B860-4CB3-A3FC-D8394DF8CE74}" srcOrd="0" destOrd="0" presId="urn:microsoft.com/office/officeart/2005/8/layout/hierarchy6"/>
    <dgm:cxn modelId="{5131A15C-F391-4FCF-BCF0-2C9FBD0BCEF2}" type="presParOf" srcId="{B0365ABB-AB83-40BA-87BD-03D3EEC0F6BF}" destId="{E8A54D26-7260-4813-9ACF-BFE422429A8A}" srcOrd="1" destOrd="0" presId="urn:microsoft.com/office/officeart/2005/8/layout/hierarchy6"/>
    <dgm:cxn modelId="{B63E28AE-90B9-4D02-8901-89AB867FEBD5}" type="presParOf" srcId="{E8A54D26-7260-4813-9ACF-BFE422429A8A}" destId="{D69E3840-AB26-4CC5-A314-DB5B08D8DBCB}" srcOrd="0" destOrd="0" presId="urn:microsoft.com/office/officeart/2005/8/layout/hierarchy6"/>
    <dgm:cxn modelId="{75A836C8-B113-4011-A3D8-3163B5EC5D86}" type="presParOf" srcId="{E8A54D26-7260-4813-9ACF-BFE422429A8A}" destId="{7B657489-AC50-4A52-8EBE-82BF2986A0F3}" srcOrd="1" destOrd="0" presId="urn:microsoft.com/office/officeart/2005/8/layout/hierarchy6"/>
    <dgm:cxn modelId="{6DFAC452-2780-47AF-A436-18CC4056FF3C}" type="presParOf" srcId="{7B657489-AC50-4A52-8EBE-82BF2986A0F3}" destId="{227E606C-5681-4C44-A723-4FC800A39841}" srcOrd="0" destOrd="0" presId="urn:microsoft.com/office/officeart/2005/8/layout/hierarchy6"/>
    <dgm:cxn modelId="{9E0F265B-5C16-4F77-BEEC-5AC68DCF2D64}" type="presParOf" srcId="{7B657489-AC50-4A52-8EBE-82BF2986A0F3}" destId="{ED0B5BF2-5E81-46F2-A5EE-2FC61851D411}" srcOrd="1" destOrd="0" presId="urn:microsoft.com/office/officeart/2005/8/layout/hierarchy6"/>
    <dgm:cxn modelId="{CACB9EDC-3E11-460E-BA12-E39BD8C1B0A1}" type="presParOf" srcId="{ED0B5BF2-5E81-46F2-A5EE-2FC61851D411}" destId="{11361605-45EE-43C8-A4D5-B7B2EF0D089B}" srcOrd="0" destOrd="0" presId="urn:microsoft.com/office/officeart/2005/8/layout/hierarchy6"/>
    <dgm:cxn modelId="{5CBAC106-746D-4F04-A646-2FE5BD5D1D0A}" type="presParOf" srcId="{ED0B5BF2-5E81-46F2-A5EE-2FC61851D411}" destId="{6F19EE07-5DE9-44E7-8CC0-DBCC740BBFC6}" srcOrd="1" destOrd="0" presId="urn:microsoft.com/office/officeart/2005/8/layout/hierarchy6"/>
    <dgm:cxn modelId="{4A03DE10-7F2C-4BC7-9E20-BDBD799D3F1C}" type="presParOf" srcId="{7B657489-AC50-4A52-8EBE-82BF2986A0F3}" destId="{850B3929-BED2-45B1-8166-43349BCAC07D}" srcOrd="2" destOrd="0" presId="urn:microsoft.com/office/officeart/2005/8/layout/hierarchy6"/>
    <dgm:cxn modelId="{22DCA023-7DF9-44F8-A6A8-3D343AA5E76F}" type="presParOf" srcId="{7B657489-AC50-4A52-8EBE-82BF2986A0F3}" destId="{7ECDC077-0F1C-4658-A4AB-2C9B32008D2C}" srcOrd="3" destOrd="0" presId="urn:microsoft.com/office/officeart/2005/8/layout/hierarchy6"/>
    <dgm:cxn modelId="{59558027-9BEB-489D-9742-DD5FF4B7062D}" type="presParOf" srcId="{7ECDC077-0F1C-4658-A4AB-2C9B32008D2C}" destId="{3C345D4A-0C3F-466C-9414-EBDF2298880A}" srcOrd="0" destOrd="0" presId="urn:microsoft.com/office/officeart/2005/8/layout/hierarchy6"/>
    <dgm:cxn modelId="{51465906-2077-4B8F-AD39-7200058FEF04}" type="presParOf" srcId="{7ECDC077-0F1C-4658-A4AB-2C9B32008D2C}" destId="{065E6F31-FC82-4B91-B755-B91459489A9A}" srcOrd="1" destOrd="0" presId="urn:microsoft.com/office/officeart/2005/8/layout/hierarchy6"/>
    <dgm:cxn modelId="{EB97A11B-7895-4095-8D98-D44FBFF0FD02}" type="presParOf" srcId="{B0365ABB-AB83-40BA-87BD-03D3EEC0F6BF}" destId="{B119B360-2966-4109-9B90-49056D6029AF}" srcOrd="2" destOrd="0" presId="urn:microsoft.com/office/officeart/2005/8/layout/hierarchy6"/>
    <dgm:cxn modelId="{3D615941-1C28-4849-8B11-318398E51948}" type="presParOf" srcId="{B0365ABB-AB83-40BA-87BD-03D3EEC0F6BF}" destId="{2B3EB1A0-AB26-4F8F-9628-36C48137D2BF}" srcOrd="3" destOrd="0" presId="urn:microsoft.com/office/officeart/2005/8/layout/hierarchy6"/>
    <dgm:cxn modelId="{D4747713-7131-4EC7-AD10-F21DCE8B8A8D}" type="presParOf" srcId="{2B3EB1A0-AB26-4F8F-9628-36C48137D2BF}" destId="{765DBA15-8F4F-423E-B9BC-00078983D77A}" srcOrd="0" destOrd="0" presId="urn:microsoft.com/office/officeart/2005/8/layout/hierarchy6"/>
    <dgm:cxn modelId="{2CB6AC0C-2C11-4C73-89C2-8CA0B51E5705}" type="presParOf" srcId="{2B3EB1A0-AB26-4F8F-9628-36C48137D2BF}" destId="{9625C514-69D9-47C5-AF4B-D5393918A811}" srcOrd="1" destOrd="0" presId="urn:microsoft.com/office/officeart/2005/8/layout/hierarchy6"/>
    <dgm:cxn modelId="{939CE528-4773-489D-88CD-632DC387979A}" type="presParOf" srcId="{11F93BAE-A191-4977-96C6-39CF0E3CF1E8}" destId="{42472E12-14B7-46D6-A7A1-D32A8CE6962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0F1EDCD-C901-4CFC-AA7B-86F3F6DB8FAB}" type="doc">
      <dgm:prSet loTypeId="urn:microsoft.com/office/officeart/2005/8/layout/hierarchy6" loCatId="hierarchy" qsTypeId="urn:microsoft.com/office/officeart/2005/8/quickstyle/simple5" qsCatId="simple" csTypeId="urn:microsoft.com/office/officeart/2005/8/colors/colorful1#2" csCatId="colorful" phldr="1"/>
      <dgm:spPr/>
      <dgm:t>
        <a:bodyPr/>
        <a:lstStyle/>
        <a:p>
          <a:endParaRPr lang="en-US"/>
        </a:p>
      </dgm:t>
    </dgm:pt>
    <dgm:pt modelId="{29FB4606-EB8F-4D01-A095-1F16686C890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Automated Prompting</a:t>
          </a:r>
          <a:endParaRPr lang="en-US" dirty="0"/>
        </a:p>
      </dgm:t>
    </dgm:pt>
    <dgm:pt modelId="{82D135DB-A36E-4931-A301-48FB325602FF}" type="parTrans" cxnId="{BA01AFC6-5D16-4252-8100-D25FBB50502D}">
      <dgm:prSet/>
      <dgm:spPr/>
      <dgm:t>
        <a:bodyPr/>
        <a:lstStyle/>
        <a:p>
          <a:endParaRPr lang="en-US"/>
        </a:p>
      </dgm:t>
    </dgm:pt>
    <dgm:pt modelId="{05A8D5CA-BF2C-4479-8B20-BB90525B3BC1}" type="sibTrans" cxnId="{BA01AFC6-5D16-4252-8100-D25FBB50502D}">
      <dgm:prSet/>
      <dgm:spPr/>
      <dgm:t>
        <a:bodyPr/>
        <a:lstStyle/>
        <a:p>
          <a:endParaRPr lang="en-US"/>
        </a:p>
      </dgm:t>
    </dgm:pt>
    <dgm:pt modelId="{546CE5AE-CD12-48AD-BD9C-4B85474ED256}">
      <dgm:prSet phldrT="[Text]"/>
      <dgm:spPr/>
      <dgm:t>
        <a:bodyPr/>
        <a:lstStyle/>
        <a:p>
          <a:r>
            <a:rPr lang="en-US" dirty="0" smtClean="0"/>
            <a:t>Off-line Classification of Activity Steps</a:t>
          </a:r>
          <a:endParaRPr lang="en-US" dirty="0"/>
        </a:p>
      </dgm:t>
    </dgm:pt>
    <dgm:pt modelId="{2B9A9F39-75FF-4168-8923-6C6D8329F698}" type="parTrans" cxnId="{833E4B54-B2F1-4D62-A5E8-D788EC459B7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6E2BC7E-344F-4D84-A9E0-96E71BF07F6F}" type="sibTrans" cxnId="{833E4B54-B2F1-4D62-A5E8-D788EC459B71}">
      <dgm:prSet/>
      <dgm:spPr/>
      <dgm:t>
        <a:bodyPr/>
        <a:lstStyle/>
        <a:p>
          <a:endParaRPr lang="en-US"/>
        </a:p>
      </dgm:t>
    </dgm:pt>
    <dgm:pt modelId="{323FB36F-99D0-462C-9FDB-4E3DFFBF2D2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On-line Prediction for Streaming Sensor Events</a:t>
          </a:r>
          <a:endParaRPr lang="en-US" dirty="0"/>
        </a:p>
      </dgm:t>
    </dgm:pt>
    <dgm:pt modelId="{6B805C86-1A59-4B66-8B34-296E3E677C5E}" type="parTrans" cxnId="{189A6A63-3931-4490-88CB-4D6F1E7025F5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A54DC7F-BF16-49E0-8FCF-1FA864FB17FE}" type="sibTrans" cxnId="{189A6A63-3931-4490-88CB-4D6F1E7025F5}">
      <dgm:prSet/>
      <dgm:spPr/>
      <dgm:t>
        <a:bodyPr/>
        <a:lstStyle/>
        <a:p>
          <a:endParaRPr lang="en-US"/>
        </a:p>
      </dgm:t>
    </dgm:pt>
    <dgm:pt modelId="{937B1E45-F0C5-4FBA-B140-F518220396C5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n-US" dirty="0" smtClean="0"/>
            <a:t>Imbalanced Class Distribution</a:t>
          </a:r>
          <a:endParaRPr lang="en-US" dirty="0"/>
        </a:p>
      </dgm:t>
    </dgm:pt>
    <dgm:pt modelId="{4865FD63-F221-4780-84AC-1482ED8089E3}" type="parTrans" cxnId="{96836980-2AA6-4180-9670-66BF3FB0F180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88CCA839-F373-4DD2-9B5A-E9FD5CEE0972}" type="sibTrans" cxnId="{96836980-2AA6-4180-9670-66BF3FB0F180}">
      <dgm:prSet/>
      <dgm:spPr/>
      <dgm:t>
        <a:bodyPr/>
        <a:lstStyle/>
        <a:p>
          <a:endParaRPr lang="en-US"/>
        </a:p>
      </dgm:t>
    </dgm:pt>
    <dgm:pt modelId="{23EA56DB-ACA1-49C7-898F-92652C3F6132}">
      <dgm:prSet phldrT="[Text]"/>
      <dgm:spPr>
        <a:solidFill>
          <a:schemeClr val="accent3">
            <a:lumMod val="75000"/>
          </a:schemeClr>
        </a:solidFill>
        <a:ln>
          <a:noFill/>
        </a:ln>
      </dgm:spPr>
      <dgm:t>
        <a:bodyPr/>
        <a:lstStyle/>
        <a:p>
          <a:r>
            <a:rPr lang="en-US" dirty="0" smtClean="0"/>
            <a:t>Overlapping Classes</a:t>
          </a:r>
          <a:endParaRPr lang="en-US" dirty="0"/>
        </a:p>
      </dgm:t>
    </dgm:pt>
    <dgm:pt modelId="{60A22118-2315-4C18-BC43-F0D5B721E040}" type="parTrans" cxnId="{8EA49D3F-851B-4724-BFAB-D2FE4762F629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A3CFFDF4-95D2-480C-A6A7-537C6043A587}" type="sibTrans" cxnId="{8EA49D3F-851B-4724-BFAB-D2FE4762F629}">
      <dgm:prSet/>
      <dgm:spPr/>
      <dgm:t>
        <a:bodyPr/>
        <a:lstStyle/>
        <a:p>
          <a:endParaRPr lang="en-US"/>
        </a:p>
      </dgm:t>
    </dgm:pt>
    <dgm:pt modelId="{11F93BAE-A191-4977-96C6-39CF0E3CF1E8}" type="pres">
      <dgm:prSet presAssocID="{A0F1EDCD-C901-4CFC-AA7B-86F3F6DB8FAB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F8B1C8-1EEF-4696-ABD4-7156A7064DFE}" type="pres">
      <dgm:prSet presAssocID="{A0F1EDCD-C901-4CFC-AA7B-86F3F6DB8FAB}" presName="hierFlow" presStyleCnt="0"/>
      <dgm:spPr/>
    </dgm:pt>
    <dgm:pt modelId="{ED1FD17D-42DF-4262-B9FF-B620931FE2B1}" type="pres">
      <dgm:prSet presAssocID="{A0F1EDCD-C901-4CFC-AA7B-86F3F6DB8FAB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3EFC6EF8-197E-4557-ABFD-60DEA947B357}" type="pres">
      <dgm:prSet presAssocID="{29FB4606-EB8F-4D01-A095-1F16686C890D}" presName="Name14" presStyleCnt="0"/>
      <dgm:spPr/>
    </dgm:pt>
    <dgm:pt modelId="{D2084B6D-5C15-4B82-9045-D1D423DFA1C5}" type="pres">
      <dgm:prSet presAssocID="{29FB4606-EB8F-4D01-A095-1F16686C890D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365ABB-AB83-40BA-87BD-03D3EEC0F6BF}" type="pres">
      <dgm:prSet presAssocID="{29FB4606-EB8F-4D01-A095-1F16686C890D}" presName="hierChild2" presStyleCnt="0"/>
      <dgm:spPr/>
    </dgm:pt>
    <dgm:pt modelId="{217CFE34-B860-4CB3-A3FC-D8394DF8CE74}" type="pres">
      <dgm:prSet presAssocID="{2B9A9F39-75FF-4168-8923-6C6D8329F698}" presName="Name19" presStyleLbl="parChTrans1D2" presStyleIdx="0" presStyleCnt="2"/>
      <dgm:spPr/>
      <dgm:t>
        <a:bodyPr/>
        <a:lstStyle/>
        <a:p>
          <a:endParaRPr lang="en-US"/>
        </a:p>
      </dgm:t>
    </dgm:pt>
    <dgm:pt modelId="{E8A54D26-7260-4813-9ACF-BFE422429A8A}" type="pres">
      <dgm:prSet presAssocID="{546CE5AE-CD12-48AD-BD9C-4B85474ED256}" presName="Name21" presStyleCnt="0"/>
      <dgm:spPr/>
    </dgm:pt>
    <dgm:pt modelId="{D69E3840-AB26-4CC5-A314-DB5B08D8DBCB}" type="pres">
      <dgm:prSet presAssocID="{546CE5AE-CD12-48AD-BD9C-4B85474ED256}" presName="level2Shape" presStyleLbl="node2" presStyleIdx="0" presStyleCnt="2"/>
      <dgm:spPr/>
      <dgm:t>
        <a:bodyPr/>
        <a:lstStyle/>
        <a:p>
          <a:endParaRPr lang="en-US"/>
        </a:p>
      </dgm:t>
    </dgm:pt>
    <dgm:pt modelId="{7B657489-AC50-4A52-8EBE-82BF2986A0F3}" type="pres">
      <dgm:prSet presAssocID="{546CE5AE-CD12-48AD-BD9C-4B85474ED256}" presName="hierChild3" presStyleCnt="0"/>
      <dgm:spPr/>
    </dgm:pt>
    <dgm:pt modelId="{227E606C-5681-4C44-A723-4FC800A39841}" type="pres">
      <dgm:prSet presAssocID="{4865FD63-F221-4780-84AC-1482ED8089E3}" presName="Name19" presStyleLbl="parChTrans1D3" presStyleIdx="0" presStyleCnt="2"/>
      <dgm:spPr/>
      <dgm:t>
        <a:bodyPr/>
        <a:lstStyle/>
        <a:p>
          <a:endParaRPr lang="en-US"/>
        </a:p>
      </dgm:t>
    </dgm:pt>
    <dgm:pt modelId="{ED0B5BF2-5E81-46F2-A5EE-2FC61851D411}" type="pres">
      <dgm:prSet presAssocID="{937B1E45-F0C5-4FBA-B140-F518220396C5}" presName="Name21" presStyleCnt="0"/>
      <dgm:spPr/>
    </dgm:pt>
    <dgm:pt modelId="{11361605-45EE-43C8-A4D5-B7B2EF0D089B}" type="pres">
      <dgm:prSet presAssocID="{937B1E45-F0C5-4FBA-B140-F518220396C5}" presName="level2Shape" presStyleLbl="node3" presStyleIdx="0" presStyleCnt="2"/>
      <dgm:spPr/>
      <dgm:t>
        <a:bodyPr/>
        <a:lstStyle/>
        <a:p>
          <a:endParaRPr lang="en-US"/>
        </a:p>
      </dgm:t>
    </dgm:pt>
    <dgm:pt modelId="{6F19EE07-5DE9-44E7-8CC0-DBCC740BBFC6}" type="pres">
      <dgm:prSet presAssocID="{937B1E45-F0C5-4FBA-B140-F518220396C5}" presName="hierChild3" presStyleCnt="0"/>
      <dgm:spPr/>
    </dgm:pt>
    <dgm:pt modelId="{850B3929-BED2-45B1-8166-43349BCAC07D}" type="pres">
      <dgm:prSet presAssocID="{60A22118-2315-4C18-BC43-F0D5B721E040}" presName="Name19" presStyleLbl="parChTrans1D3" presStyleIdx="1" presStyleCnt="2"/>
      <dgm:spPr/>
      <dgm:t>
        <a:bodyPr/>
        <a:lstStyle/>
        <a:p>
          <a:endParaRPr lang="en-US"/>
        </a:p>
      </dgm:t>
    </dgm:pt>
    <dgm:pt modelId="{7ECDC077-0F1C-4658-A4AB-2C9B32008D2C}" type="pres">
      <dgm:prSet presAssocID="{23EA56DB-ACA1-49C7-898F-92652C3F6132}" presName="Name21" presStyleCnt="0"/>
      <dgm:spPr/>
    </dgm:pt>
    <dgm:pt modelId="{3C345D4A-0C3F-466C-9414-EBDF2298880A}" type="pres">
      <dgm:prSet presAssocID="{23EA56DB-ACA1-49C7-898F-92652C3F6132}" presName="level2Shape" presStyleLbl="node3" presStyleIdx="1" presStyleCnt="2"/>
      <dgm:spPr/>
      <dgm:t>
        <a:bodyPr/>
        <a:lstStyle/>
        <a:p>
          <a:endParaRPr lang="en-US"/>
        </a:p>
      </dgm:t>
    </dgm:pt>
    <dgm:pt modelId="{065E6F31-FC82-4B91-B755-B91459489A9A}" type="pres">
      <dgm:prSet presAssocID="{23EA56DB-ACA1-49C7-898F-92652C3F6132}" presName="hierChild3" presStyleCnt="0"/>
      <dgm:spPr/>
    </dgm:pt>
    <dgm:pt modelId="{B119B360-2966-4109-9B90-49056D6029AF}" type="pres">
      <dgm:prSet presAssocID="{6B805C86-1A59-4B66-8B34-296E3E677C5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2B3EB1A0-AB26-4F8F-9628-36C48137D2BF}" type="pres">
      <dgm:prSet presAssocID="{323FB36F-99D0-462C-9FDB-4E3DFFBF2D29}" presName="Name21" presStyleCnt="0"/>
      <dgm:spPr/>
    </dgm:pt>
    <dgm:pt modelId="{765DBA15-8F4F-423E-B9BC-00078983D77A}" type="pres">
      <dgm:prSet presAssocID="{323FB36F-99D0-462C-9FDB-4E3DFFBF2D29}" presName="level2Shape" presStyleLbl="node2" presStyleIdx="1" presStyleCnt="2"/>
      <dgm:spPr/>
      <dgm:t>
        <a:bodyPr/>
        <a:lstStyle/>
        <a:p>
          <a:endParaRPr lang="en-US"/>
        </a:p>
      </dgm:t>
    </dgm:pt>
    <dgm:pt modelId="{9625C514-69D9-47C5-AF4B-D5393918A811}" type="pres">
      <dgm:prSet presAssocID="{323FB36F-99D0-462C-9FDB-4E3DFFBF2D29}" presName="hierChild3" presStyleCnt="0"/>
      <dgm:spPr/>
    </dgm:pt>
    <dgm:pt modelId="{42472E12-14B7-46D6-A7A1-D32A8CE69627}" type="pres">
      <dgm:prSet presAssocID="{A0F1EDCD-C901-4CFC-AA7B-86F3F6DB8FAB}" presName="bgShapesFlow" presStyleCnt="0"/>
      <dgm:spPr/>
    </dgm:pt>
  </dgm:ptLst>
  <dgm:cxnLst>
    <dgm:cxn modelId="{8EA49D3F-851B-4724-BFAB-D2FE4762F629}" srcId="{546CE5AE-CD12-48AD-BD9C-4B85474ED256}" destId="{23EA56DB-ACA1-49C7-898F-92652C3F6132}" srcOrd="1" destOrd="0" parTransId="{60A22118-2315-4C18-BC43-F0D5B721E040}" sibTransId="{A3CFFDF4-95D2-480C-A6A7-537C6043A587}"/>
    <dgm:cxn modelId="{189A6A63-3931-4490-88CB-4D6F1E7025F5}" srcId="{29FB4606-EB8F-4D01-A095-1F16686C890D}" destId="{323FB36F-99D0-462C-9FDB-4E3DFFBF2D29}" srcOrd="1" destOrd="0" parTransId="{6B805C86-1A59-4B66-8B34-296E3E677C5E}" sibTransId="{AA54DC7F-BF16-49E0-8FCF-1FA864FB17FE}"/>
    <dgm:cxn modelId="{35F0CF16-44AD-4597-99EC-AE648BEBF600}" type="presOf" srcId="{546CE5AE-CD12-48AD-BD9C-4B85474ED256}" destId="{D69E3840-AB26-4CC5-A314-DB5B08D8DBCB}" srcOrd="0" destOrd="0" presId="urn:microsoft.com/office/officeart/2005/8/layout/hierarchy6"/>
    <dgm:cxn modelId="{96836980-2AA6-4180-9670-66BF3FB0F180}" srcId="{546CE5AE-CD12-48AD-BD9C-4B85474ED256}" destId="{937B1E45-F0C5-4FBA-B140-F518220396C5}" srcOrd="0" destOrd="0" parTransId="{4865FD63-F221-4780-84AC-1482ED8089E3}" sibTransId="{88CCA839-F373-4DD2-9B5A-E9FD5CEE0972}"/>
    <dgm:cxn modelId="{72CEB1A0-768D-486E-92D3-3F5B0CAC0B38}" type="presOf" srcId="{60A22118-2315-4C18-BC43-F0D5B721E040}" destId="{850B3929-BED2-45B1-8166-43349BCAC07D}" srcOrd="0" destOrd="0" presId="urn:microsoft.com/office/officeart/2005/8/layout/hierarchy6"/>
    <dgm:cxn modelId="{BD74315B-07F0-4BBA-8382-91A3694064DB}" type="presOf" srcId="{6B805C86-1A59-4B66-8B34-296E3E677C5E}" destId="{B119B360-2966-4109-9B90-49056D6029AF}" srcOrd="0" destOrd="0" presId="urn:microsoft.com/office/officeart/2005/8/layout/hierarchy6"/>
    <dgm:cxn modelId="{81901AC0-927F-498E-9AD2-F1A110EF245B}" type="presOf" srcId="{29FB4606-EB8F-4D01-A095-1F16686C890D}" destId="{D2084B6D-5C15-4B82-9045-D1D423DFA1C5}" srcOrd="0" destOrd="0" presId="urn:microsoft.com/office/officeart/2005/8/layout/hierarchy6"/>
    <dgm:cxn modelId="{BE289E46-6D32-4F54-ADCE-C43EF9EB2770}" type="presOf" srcId="{937B1E45-F0C5-4FBA-B140-F518220396C5}" destId="{11361605-45EE-43C8-A4D5-B7B2EF0D089B}" srcOrd="0" destOrd="0" presId="urn:microsoft.com/office/officeart/2005/8/layout/hierarchy6"/>
    <dgm:cxn modelId="{FFA30057-5664-4BC4-80B5-F7FCFC575DB3}" type="presOf" srcId="{4865FD63-F221-4780-84AC-1482ED8089E3}" destId="{227E606C-5681-4C44-A723-4FC800A39841}" srcOrd="0" destOrd="0" presId="urn:microsoft.com/office/officeart/2005/8/layout/hierarchy6"/>
    <dgm:cxn modelId="{D19684CF-49DB-4C5B-8AAD-E1C71A51843A}" type="presOf" srcId="{2B9A9F39-75FF-4168-8923-6C6D8329F698}" destId="{217CFE34-B860-4CB3-A3FC-D8394DF8CE74}" srcOrd="0" destOrd="0" presId="urn:microsoft.com/office/officeart/2005/8/layout/hierarchy6"/>
    <dgm:cxn modelId="{833E4B54-B2F1-4D62-A5E8-D788EC459B71}" srcId="{29FB4606-EB8F-4D01-A095-1F16686C890D}" destId="{546CE5AE-CD12-48AD-BD9C-4B85474ED256}" srcOrd="0" destOrd="0" parTransId="{2B9A9F39-75FF-4168-8923-6C6D8329F698}" sibTransId="{06E2BC7E-344F-4D84-A9E0-96E71BF07F6F}"/>
    <dgm:cxn modelId="{3E4F998B-CD4B-4FD0-A55F-3F9C26AFD6CE}" type="presOf" srcId="{323FB36F-99D0-462C-9FDB-4E3DFFBF2D29}" destId="{765DBA15-8F4F-423E-B9BC-00078983D77A}" srcOrd="0" destOrd="0" presId="urn:microsoft.com/office/officeart/2005/8/layout/hierarchy6"/>
    <dgm:cxn modelId="{C1C2D16D-E5BE-43DA-BE4D-7A0E7A08CCE2}" type="presOf" srcId="{23EA56DB-ACA1-49C7-898F-92652C3F6132}" destId="{3C345D4A-0C3F-466C-9414-EBDF2298880A}" srcOrd="0" destOrd="0" presId="urn:microsoft.com/office/officeart/2005/8/layout/hierarchy6"/>
    <dgm:cxn modelId="{BA01AFC6-5D16-4252-8100-D25FBB50502D}" srcId="{A0F1EDCD-C901-4CFC-AA7B-86F3F6DB8FAB}" destId="{29FB4606-EB8F-4D01-A095-1F16686C890D}" srcOrd="0" destOrd="0" parTransId="{82D135DB-A36E-4931-A301-48FB325602FF}" sibTransId="{05A8D5CA-BF2C-4479-8B20-BB90525B3BC1}"/>
    <dgm:cxn modelId="{CB8181A0-CA68-4466-B92E-75CFCEB910B3}" type="presOf" srcId="{A0F1EDCD-C901-4CFC-AA7B-86F3F6DB8FAB}" destId="{11F93BAE-A191-4977-96C6-39CF0E3CF1E8}" srcOrd="0" destOrd="0" presId="urn:microsoft.com/office/officeart/2005/8/layout/hierarchy6"/>
    <dgm:cxn modelId="{08967DEE-C8FD-470C-A2E9-16204DA1DB57}" type="presParOf" srcId="{11F93BAE-A191-4977-96C6-39CF0E3CF1E8}" destId="{A5F8B1C8-1EEF-4696-ABD4-7156A7064DFE}" srcOrd="0" destOrd="0" presId="urn:microsoft.com/office/officeart/2005/8/layout/hierarchy6"/>
    <dgm:cxn modelId="{D240FC29-E2B5-434E-8CF8-EEDBB6DD4075}" type="presParOf" srcId="{A5F8B1C8-1EEF-4696-ABD4-7156A7064DFE}" destId="{ED1FD17D-42DF-4262-B9FF-B620931FE2B1}" srcOrd="0" destOrd="0" presId="urn:microsoft.com/office/officeart/2005/8/layout/hierarchy6"/>
    <dgm:cxn modelId="{F89D157A-855E-46D9-B7B2-646FCB3D2E2B}" type="presParOf" srcId="{ED1FD17D-42DF-4262-B9FF-B620931FE2B1}" destId="{3EFC6EF8-197E-4557-ABFD-60DEA947B357}" srcOrd="0" destOrd="0" presId="urn:microsoft.com/office/officeart/2005/8/layout/hierarchy6"/>
    <dgm:cxn modelId="{CE545726-7C4F-4C51-AC9C-6AAD321B9D14}" type="presParOf" srcId="{3EFC6EF8-197E-4557-ABFD-60DEA947B357}" destId="{D2084B6D-5C15-4B82-9045-D1D423DFA1C5}" srcOrd="0" destOrd="0" presId="urn:microsoft.com/office/officeart/2005/8/layout/hierarchy6"/>
    <dgm:cxn modelId="{F04F3428-5C65-4B74-AD27-7FEEF5709118}" type="presParOf" srcId="{3EFC6EF8-197E-4557-ABFD-60DEA947B357}" destId="{B0365ABB-AB83-40BA-87BD-03D3EEC0F6BF}" srcOrd="1" destOrd="0" presId="urn:microsoft.com/office/officeart/2005/8/layout/hierarchy6"/>
    <dgm:cxn modelId="{5E4CAB3C-E746-4FFA-98A0-A3D065978C52}" type="presParOf" srcId="{B0365ABB-AB83-40BA-87BD-03D3EEC0F6BF}" destId="{217CFE34-B860-4CB3-A3FC-D8394DF8CE74}" srcOrd="0" destOrd="0" presId="urn:microsoft.com/office/officeart/2005/8/layout/hierarchy6"/>
    <dgm:cxn modelId="{1BC02D56-CD21-4AC8-9360-C25AF926D0E2}" type="presParOf" srcId="{B0365ABB-AB83-40BA-87BD-03D3EEC0F6BF}" destId="{E8A54D26-7260-4813-9ACF-BFE422429A8A}" srcOrd="1" destOrd="0" presId="urn:microsoft.com/office/officeart/2005/8/layout/hierarchy6"/>
    <dgm:cxn modelId="{D519D79C-978F-44F8-BA77-3F119EB644D9}" type="presParOf" srcId="{E8A54D26-7260-4813-9ACF-BFE422429A8A}" destId="{D69E3840-AB26-4CC5-A314-DB5B08D8DBCB}" srcOrd="0" destOrd="0" presId="urn:microsoft.com/office/officeart/2005/8/layout/hierarchy6"/>
    <dgm:cxn modelId="{67B52F87-7A14-4BF9-92C6-C097C5BBC38A}" type="presParOf" srcId="{E8A54D26-7260-4813-9ACF-BFE422429A8A}" destId="{7B657489-AC50-4A52-8EBE-82BF2986A0F3}" srcOrd="1" destOrd="0" presId="urn:microsoft.com/office/officeart/2005/8/layout/hierarchy6"/>
    <dgm:cxn modelId="{B6B93598-8C55-4FFD-906A-E6F6714EE77C}" type="presParOf" srcId="{7B657489-AC50-4A52-8EBE-82BF2986A0F3}" destId="{227E606C-5681-4C44-A723-4FC800A39841}" srcOrd="0" destOrd="0" presId="urn:microsoft.com/office/officeart/2005/8/layout/hierarchy6"/>
    <dgm:cxn modelId="{F6F92AAB-AEED-44B5-8D7B-6A0E4B8B4E60}" type="presParOf" srcId="{7B657489-AC50-4A52-8EBE-82BF2986A0F3}" destId="{ED0B5BF2-5E81-46F2-A5EE-2FC61851D411}" srcOrd="1" destOrd="0" presId="urn:microsoft.com/office/officeart/2005/8/layout/hierarchy6"/>
    <dgm:cxn modelId="{1B9B277C-065A-457A-B05F-25E86C3B8C37}" type="presParOf" srcId="{ED0B5BF2-5E81-46F2-A5EE-2FC61851D411}" destId="{11361605-45EE-43C8-A4D5-B7B2EF0D089B}" srcOrd="0" destOrd="0" presId="urn:microsoft.com/office/officeart/2005/8/layout/hierarchy6"/>
    <dgm:cxn modelId="{6845210D-9F1D-473F-9590-79235117021B}" type="presParOf" srcId="{ED0B5BF2-5E81-46F2-A5EE-2FC61851D411}" destId="{6F19EE07-5DE9-44E7-8CC0-DBCC740BBFC6}" srcOrd="1" destOrd="0" presId="urn:microsoft.com/office/officeart/2005/8/layout/hierarchy6"/>
    <dgm:cxn modelId="{98D9D0F8-9413-4A3B-8D07-BA8036746880}" type="presParOf" srcId="{7B657489-AC50-4A52-8EBE-82BF2986A0F3}" destId="{850B3929-BED2-45B1-8166-43349BCAC07D}" srcOrd="2" destOrd="0" presId="urn:microsoft.com/office/officeart/2005/8/layout/hierarchy6"/>
    <dgm:cxn modelId="{B4ED859B-3F8E-4815-BAC5-8F07848AA2C1}" type="presParOf" srcId="{7B657489-AC50-4A52-8EBE-82BF2986A0F3}" destId="{7ECDC077-0F1C-4658-A4AB-2C9B32008D2C}" srcOrd="3" destOrd="0" presId="urn:microsoft.com/office/officeart/2005/8/layout/hierarchy6"/>
    <dgm:cxn modelId="{625B2223-C51D-40CF-A4A7-A0AF6987BB53}" type="presParOf" srcId="{7ECDC077-0F1C-4658-A4AB-2C9B32008D2C}" destId="{3C345D4A-0C3F-466C-9414-EBDF2298880A}" srcOrd="0" destOrd="0" presId="urn:microsoft.com/office/officeart/2005/8/layout/hierarchy6"/>
    <dgm:cxn modelId="{09BA0CA7-0AAE-4A53-BA5D-AE1513993BF1}" type="presParOf" srcId="{7ECDC077-0F1C-4658-A4AB-2C9B32008D2C}" destId="{065E6F31-FC82-4B91-B755-B91459489A9A}" srcOrd="1" destOrd="0" presId="urn:microsoft.com/office/officeart/2005/8/layout/hierarchy6"/>
    <dgm:cxn modelId="{95FF82AC-41BB-44E1-BE43-2ED5897DBFE0}" type="presParOf" srcId="{B0365ABB-AB83-40BA-87BD-03D3EEC0F6BF}" destId="{B119B360-2966-4109-9B90-49056D6029AF}" srcOrd="2" destOrd="0" presId="urn:microsoft.com/office/officeart/2005/8/layout/hierarchy6"/>
    <dgm:cxn modelId="{7096172B-A836-40D0-B29A-83BFD9E24E77}" type="presParOf" srcId="{B0365ABB-AB83-40BA-87BD-03D3EEC0F6BF}" destId="{2B3EB1A0-AB26-4F8F-9628-36C48137D2BF}" srcOrd="3" destOrd="0" presId="urn:microsoft.com/office/officeart/2005/8/layout/hierarchy6"/>
    <dgm:cxn modelId="{458E08B8-09CF-40F4-9D6B-0740D73FA116}" type="presParOf" srcId="{2B3EB1A0-AB26-4F8F-9628-36C48137D2BF}" destId="{765DBA15-8F4F-423E-B9BC-00078983D77A}" srcOrd="0" destOrd="0" presId="urn:microsoft.com/office/officeart/2005/8/layout/hierarchy6"/>
    <dgm:cxn modelId="{B4FDA2A5-8D5A-433A-8F6F-790855B871AB}" type="presParOf" srcId="{2B3EB1A0-AB26-4F8F-9628-36C48137D2BF}" destId="{9625C514-69D9-47C5-AF4B-D5393918A811}" srcOrd="1" destOrd="0" presId="urn:microsoft.com/office/officeart/2005/8/layout/hierarchy6"/>
    <dgm:cxn modelId="{A1E88BEE-BE57-4204-A583-CC7F3D770D03}" type="presParOf" srcId="{11F93BAE-A191-4977-96C6-39CF0E3CF1E8}" destId="{42472E12-14B7-46D6-A7A1-D32A8CE6962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7627D3E-6CB4-46BD-A03A-C6F514819604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1A1DF6E-472A-4613-AEEB-DDD82AB763CA}">
      <dgm:prSet phldrT="[Text]"/>
      <dgm:spPr>
        <a:solidFill>
          <a:srgbClr val="981E1E"/>
        </a:solidFill>
        <a:ln>
          <a:solidFill>
            <a:srgbClr val="981E1E"/>
          </a:solidFill>
        </a:ln>
      </dgm:spPr>
      <dgm:t>
        <a:bodyPr/>
        <a:lstStyle/>
        <a:p>
          <a:r>
            <a:rPr lang="en-US" dirty="0" smtClean="0"/>
            <a:t>Experiments</a:t>
          </a:r>
          <a:endParaRPr lang="en-US" dirty="0"/>
        </a:p>
      </dgm:t>
    </dgm:pt>
    <dgm:pt modelId="{C410865F-81B6-4D63-AD32-842EC4B834EC}" type="parTrans" cxnId="{5E219F73-8B67-4936-A6FE-CD7DE7AAE807}">
      <dgm:prSet/>
      <dgm:spPr/>
      <dgm:t>
        <a:bodyPr/>
        <a:lstStyle/>
        <a:p>
          <a:endParaRPr lang="en-US"/>
        </a:p>
      </dgm:t>
    </dgm:pt>
    <dgm:pt modelId="{6C8157C6-2B45-42AF-A93F-8CFA9C1C648F}" type="sibTrans" cxnId="{5E219F73-8B67-4936-A6FE-CD7DE7AAE807}">
      <dgm:prSet/>
      <dgm:spPr/>
      <dgm:t>
        <a:bodyPr/>
        <a:lstStyle/>
        <a:p>
          <a:endParaRPr lang="en-US"/>
        </a:p>
      </dgm:t>
    </dgm:pt>
    <dgm:pt modelId="{9175A9F4-0B90-4CD0-ADC3-9077CC29203A}">
      <dgm:prSet phldrT="[Text]"/>
      <dgm:spPr>
        <a:ln>
          <a:solidFill>
            <a:srgbClr val="981E1E"/>
          </a:solidFill>
        </a:ln>
      </dgm:spPr>
      <dgm:t>
        <a:bodyPr/>
        <a:lstStyle/>
        <a:p>
          <a:r>
            <a:rPr lang="en-US" dirty="0" smtClean="0"/>
            <a:t>8 Activities of Daily Living (ADLs)</a:t>
          </a:r>
          <a:endParaRPr lang="en-US" dirty="0"/>
        </a:p>
      </dgm:t>
    </dgm:pt>
    <dgm:pt modelId="{3CCC43FE-E4FA-41F7-AA2B-DA6F01253E65}" type="parTrans" cxnId="{E317CC09-D845-44D8-9220-65FF3979953A}">
      <dgm:prSet/>
      <dgm:spPr/>
      <dgm:t>
        <a:bodyPr/>
        <a:lstStyle/>
        <a:p>
          <a:endParaRPr lang="en-US"/>
        </a:p>
      </dgm:t>
    </dgm:pt>
    <dgm:pt modelId="{B658AD08-299B-46CB-97CD-8CA11FAB725D}" type="sibTrans" cxnId="{E317CC09-D845-44D8-9220-65FF3979953A}">
      <dgm:prSet/>
      <dgm:spPr/>
      <dgm:t>
        <a:bodyPr/>
        <a:lstStyle/>
        <a:p>
          <a:endParaRPr lang="en-US"/>
        </a:p>
      </dgm:t>
    </dgm:pt>
    <dgm:pt modelId="{961E9F3F-ADD3-47A2-BB4D-6F5027948A02}">
      <dgm:prSet phldrT="[Text]"/>
      <dgm:spPr>
        <a:ln>
          <a:solidFill>
            <a:srgbClr val="981E1E"/>
          </a:solidFill>
        </a:ln>
      </dgm:spPr>
      <dgm:t>
        <a:bodyPr/>
        <a:lstStyle/>
        <a:p>
          <a:r>
            <a:rPr lang="en-US" dirty="0" smtClean="0"/>
            <a:t>128 older-adult participants</a:t>
          </a:r>
          <a:endParaRPr lang="en-US" dirty="0"/>
        </a:p>
      </dgm:t>
    </dgm:pt>
    <dgm:pt modelId="{C1AEA07F-D757-4564-8817-042530FBBF4F}" type="parTrans" cxnId="{FEF6A1AC-87A6-4900-BFC4-20B7FCEF1D67}">
      <dgm:prSet/>
      <dgm:spPr/>
      <dgm:t>
        <a:bodyPr/>
        <a:lstStyle/>
        <a:p>
          <a:endParaRPr lang="en-US"/>
        </a:p>
      </dgm:t>
    </dgm:pt>
    <dgm:pt modelId="{71AAE694-62A6-4582-B86E-1E53B78DC0D4}" type="sibTrans" cxnId="{FEF6A1AC-87A6-4900-BFC4-20B7FCEF1D67}">
      <dgm:prSet/>
      <dgm:spPr/>
      <dgm:t>
        <a:bodyPr/>
        <a:lstStyle/>
        <a:p>
          <a:endParaRPr lang="en-US"/>
        </a:p>
      </dgm:t>
    </dgm:pt>
    <dgm:pt modelId="{28BFEBDE-76C4-48D6-8DBA-E13B5B44B44C}">
      <dgm:prSet phldrT="[Text]"/>
      <dgm:spPr>
        <a:solidFill>
          <a:srgbClr val="002060"/>
        </a:solidFill>
        <a:ln>
          <a:solidFill>
            <a:srgbClr val="002060"/>
          </a:solidFill>
        </a:ln>
      </dgm:spPr>
      <dgm:t>
        <a:bodyPr/>
        <a:lstStyle/>
        <a:p>
          <a:r>
            <a:rPr lang="en-US" dirty="0" smtClean="0"/>
            <a:t>Annotation</a:t>
          </a:r>
          <a:endParaRPr lang="en-US" dirty="0"/>
        </a:p>
      </dgm:t>
    </dgm:pt>
    <dgm:pt modelId="{E675393E-ED48-4AFB-97F4-10BD18B5F7E2}" type="parTrans" cxnId="{F1B22E11-EF70-4A5F-B4D5-80B260B0E09B}">
      <dgm:prSet/>
      <dgm:spPr/>
      <dgm:t>
        <a:bodyPr/>
        <a:lstStyle/>
        <a:p>
          <a:endParaRPr lang="en-US"/>
        </a:p>
      </dgm:t>
    </dgm:pt>
    <dgm:pt modelId="{41C85B37-41D8-4CF3-8010-628F198C401D}" type="sibTrans" cxnId="{F1B22E11-EF70-4A5F-B4D5-80B260B0E09B}">
      <dgm:prSet/>
      <dgm:spPr/>
      <dgm:t>
        <a:bodyPr/>
        <a:lstStyle/>
        <a:p>
          <a:endParaRPr lang="en-US"/>
        </a:p>
      </dgm:t>
    </dgm:pt>
    <dgm:pt modelId="{BC1B3A04-4181-4E22-A79F-7237E8667E2C}">
      <dgm:prSet phldrT="[Text]"/>
      <dgm:spPr>
        <a:ln>
          <a:solidFill>
            <a:srgbClr val="002060"/>
          </a:solidFill>
        </a:ln>
      </dgm:spPr>
      <dgm:t>
        <a:bodyPr/>
        <a:lstStyle/>
        <a:p>
          <a:r>
            <a:rPr lang="en-US" dirty="0" smtClean="0"/>
            <a:t>ADLs</a:t>
          </a:r>
          <a:endParaRPr lang="en-US" dirty="0"/>
        </a:p>
      </dgm:t>
    </dgm:pt>
    <dgm:pt modelId="{BC0E73C1-87A5-4E81-82AC-8254C6A235BC}" type="parTrans" cxnId="{AAE660DC-A97B-4466-9B34-DD8A04E56D2F}">
      <dgm:prSet/>
      <dgm:spPr/>
      <dgm:t>
        <a:bodyPr/>
        <a:lstStyle/>
        <a:p>
          <a:endParaRPr lang="en-US"/>
        </a:p>
      </dgm:t>
    </dgm:pt>
    <dgm:pt modelId="{D7E073AA-0D92-439A-A252-65F14BD8E7C5}" type="sibTrans" cxnId="{AAE660DC-A97B-4466-9B34-DD8A04E56D2F}">
      <dgm:prSet/>
      <dgm:spPr/>
      <dgm:t>
        <a:bodyPr/>
        <a:lstStyle/>
        <a:p>
          <a:endParaRPr lang="en-US"/>
        </a:p>
      </dgm:t>
    </dgm:pt>
    <dgm:pt modelId="{2D0592DC-06FE-40CC-AB99-29563FE93183}">
      <dgm:prSet phldrT="[Text]"/>
      <dgm:spPr>
        <a:ln>
          <a:solidFill>
            <a:srgbClr val="002060"/>
          </a:solidFill>
        </a:ln>
      </dgm:spPr>
      <dgm:t>
        <a:bodyPr/>
        <a:lstStyle/>
        <a:p>
          <a:r>
            <a:rPr lang="en-US" dirty="0" smtClean="0"/>
            <a:t>Predefined ADL steps</a:t>
          </a:r>
          <a:endParaRPr lang="en-US" dirty="0"/>
        </a:p>
      </dgm:t>
    </dgm:pt>
    <dgm:pt modelId="{34C0F75E-87EB-48BD-8A66-E3CBC73BABC0}" type="parTrans" cxnId="{FD527A30-DEEE-4802-AF88-58D02CD6ED81}">
      <dgm:prSet/>
      <dgm:spPr/>
      <dgm:t>
        <a:bodyPr/>
        <a:lstStyle/>
        <a:p>
          <a:endParaRPr lang="en-US"/>
        </a:p>
      </dgm:t>
    </dgm:pt>
    <dgm:pt modelId="{9CA653F6-2B3A-46AA-BE8D-5323049DEC2D}" type="sibTrans" cxnId="{FD527A30-DEEE-4802-AF88-58D02CD6ED81}">
      <dgm:prSet/>
      <dgm:spPr/>
      <dgm:t>
        <a:bodyPr/>
        <a:lstStyle/>
        <a:p>
          <a:endParaRPr lang="en-US"/>
        </a:p>
      </dgm:t>
    </dgm:pt>
    <dgm:pt modelId="{D5ACB4B9-02AE-4966-9F97-1FA59D07A0E8}">
      <dgm:prSet phldrT="[Text]"/>
      <dgm:spPr>
        <a:solidFill>
          <a:schemeClr val="accent3">
            <a:lumMod val="50000"/>
          </a:schemeClr>
        </a:solidFill>
        <a:ln>
          <a:solidFill>
            <a:schemeClr val="accent3">
              <a:lumMod val="50000"/>
            </a:schemeClr>
          </a:solidFill>
        </a:ln>
      </dgm:spPr>
      <dgm:t>
        <a:bodyPr/>
        <a:lstStyle/>
        <a:p>
          <a:r>
            <a:rPr lang="en-US" dirty="0" smtClean="0"/>
            <a:t>Clean Data</a:t>
          </a:r>
          <a:endParaRPr lang="en-US" dirty="0"/>
        </a:p>
      </dgm:t>
    </dgm:pt>
    <dgm:pt modelId="{83D1BAA4-715A-47A7-A101-32A1D9027128}" type="parTrans" cxnId="{EE649321-93E0-449D-B09E-218C98E5F2AD}">
      <dgm:prSet/>
      <dgm:spPr/>
      <dgm:t>
        <a:bodyPr/>
        <a:lstStyle/>
        <a:p>
          <a:endParaRPr lang="en-US"/>
        </a:p>
      </dgm:t>
    </dgm:pt>
    <dgm:pt modelId="{C331D09D-7A52-4A7D-BAD6-52A7D3E51CB1}" type="sibTrans" cxnId="{EE649321-93E0-449D-B09E-218C98E5F2AD}">
      <dgm:prSet/>
      <dgm:spPr/>
      <dgm:t>
        <a:bodyPr/>
        <a:lstStyle/>
        <a:p>
          <a:endParaRPr lang="en-US"/>
        </a:p>
      </dgm:t>
    </dgm:pt>
    <dgm:pt modelId="{9E8349F9-B09C-4C93-8D66-CE4BA884B622}">
      <dgm:prSet phldrT="[Text]"/>
      <dgm:spPr>
        <a:ln>
          <a:solidFill>
            <a:schemeClr val="accent3">
              <a:lumMod val="50000"/>
            </a:schemeClr>
          </a:solidFill>
        </a:ln>
      </dgm:spPr>
      <dgm:t>
        <a:bodyPr/>
        <a:lstStyle/>
        <a:p>
          <a:r>
            <a:rPr lang="en-US" dirty="0" smtClean="0"/>
            <a:t>1 ADL step = 1 data point</a:t>
          </a:r>
          <a:endParaRPr lang="en-US" dirty="0"/>
        </a:p>
      </dgm:t>
    </dgm:pt>
    <dgm:pt modelId="{5FCA95B4-7B6E-4A1F-B3D1-3C1A946D1577}" type="parTrans" cxnId="{6E7A08CF-3AFA-4248-A687-3BABC3BED512}">
      <dgm:prSet/>
      <dgm:spPr/>
      <dgm:t>
        <a:bodyPr/>
        <a:lstStyle/>
        <a:p>
          <a:endParaRPr lang="en-US"/>
        </a:p>
      </dgm:t>
    </dgm:pt>
    <dgm:pt modelId="{632F9F27-DF1B-4143-8D85-FE3188EC6964}" type="sibTrans" cxnId="{6E7A08CF-3AFA-4248-A687-3BABC3BED512}">
      <dgm:prSet/>
      <dgm:spPr/>
      <dgm:t>
        <a:bodyPr/>
        <a:lstStyle/>
        <a:p>
          <a:endParaRPr lang="en-US"/>
        </a:p>
      </dgm:t>
    </dgm:pt>
    <dgm:pt modelId="{AF298A23-DC01-4BEC-BC12-FF55842A00D6}">
      <dgm:prSet phldrT="[Text]"/>
      <dgm:spPr>
        <a:ln>
          <a:solidFill>
            <a:schemeClr val="accent3">
              <a:lumMod val="50000"/>
            </a:schemeClr>
          </a:solidFill>
        </a:ln>
      </dgm:spPr>
      <dgm:t>
        <a:bodyPr/>
        <a:lstStyle/>
        <a:p>
          <a:r>
            <a:rPr lang="en-US" dirty="0" smtClean="0"/>
            <a:t>Class labels = {</a:t>
          </a:r>
          <a:r>
            <a:rPr lang="en-US" i="1" dirty="0" smtClean="0"/>
            <a:t>prompt</a:t>
          </a:r>
          <a:r>
            <a:rPr lang="en-US" dirty="0" smtClean="0"/>
            <a:t>, </a:t>
          </a:r>
          <a:r>
            <a:rPr lang="en-US" i="1" dirty="0" smtClean="0"/>
            <a:t>no-prompt</a:t>
          </a:r>
          <a:r>
            <a:rPr lang="en-US" dirty="0" smtClean="0"/>
            <a:t>}</a:t>
          </a:r>
          <a:endParaRPr lang="en-US" dirty="0"/>
        </a:p>
      </dgm:t>
    </dgm:pt>
    <dgm:pt modelId="{7DA85F7D-456E-4497-AF01-C1E3EA6DE538}" type="parTrans" cxnId="{9AA57264-B01F-4507-9AE0-88C6B37CE688}">
      <dgm:prSet/>
      <dgm:spPr/>
      <dgm:t>
        <a:bodyPr/>
        <a:lstStyle/>
        <a:p>
          <a:endParaRPr lang="en-US"/>
        </a:p>
      </dgm:t>
    </dgm:pt>
    <dgm:pt modelId="{C8B5C246-A283-4F36-8FC3-8E8383A3758B}" type="sibTrans" cxnId="{9AA57264-B01F-4507-9AE0-88C6B37CE688}">
      <dgm:prSet/>
      <dgm:spPr/>
      <dgm:t>
        <a:bodyPr/>
        <a:lstStyle/>
        <a:p>
          <a:endParaRPr lang="en-US"/>
        </a:p>
      </dgm:t>
    </dgm:pt>
    <dgm:pt modelId="{E67ADED5-8012-44D9-A982-85A468810CDF}">
      <dgm:prSet phldrT="[Text]"/>
      <dgm:spPr>
        <a:ln>
          <a:solidFill>
            <a:srgbClr val="002060"/>
          </a:solidFill>
        </a:ln>
      </dgm:spPr>
      <dgm:t>
        <a:bodyPr/>
        <a:lstStyle/>
        <a:p>
          <a:r>
            <a:rPr lang="en-US" dirty="0" smtClean="0"/>
            <a:t>Prompt/No-prompt</a:t>
          </a:r>
          <a:endParaRPr lang="en-US" dirty="0"/>
        </a:p>
      </dgm:t>
    </dgm:pt>
    <dgm:pt modelId="{7D9B85C9-2C58-4EDA-8D3F-BCDA7A8E0919}" type="parTrans" cxnId="{5B77E69C-7F6E-4C55-A003-1E42E382F12B}">
      <dgm:prSet/>
      <dgm:spPr/>
    </dgm:pt>
    <dgm:pt modelId="{C8C2EA64-DA7A-40AC-89B7-579143D588A2}" type="sibTrans" cxnId="{5B77E69C-7F6E-4C55-A003-1E42E382F12B}">
      <dgm:prSet/>
      <dgm:spPr/>
    </dgm:pt>
    <dgm:pt modelId="{137425E9-A459-4FD3-B1CD-E2CFDA31AB3C}">
      <dgm:prSet phldrT="[Text]"/>
      <dgm:spPr>
        <a:ln>
          <a:solidFill>
            <a:schemeClr val="accent3">
              <a:lumMod val="50000"/>
            </a:schemeClr>
          </a:solidFill>
        </a:ln>
      </dgm:spPr>
      <dgm:t>
        <a:bodyPr/>
        <a:lstStyle/>
        <a:p>
          <a:r>
            <a:rPr lang="en-US" dirty="0" smtClean="0"/>
            <a:t>17 engineered attributes</a:t>
          </a:r>
          <a:endParaRPr lang="en-US" dirty="0"/>
        </a:p>
      </dgm:t>
    </dgm:pt>
    <dgm:pt modelId="{A101433E-73C4-4759-A9FE-CE8243F74027}" type="parTrans" cxnId="{D2DE4921-FD97-4611-B849-0B0D6E5DD74D}">
      <dgm:prSet/>
      <dgm:spPr/>
    </dgm:pt>
    <dgm:pt modelId="{8EDFC3D4-E653-447E-B980-D13A265413B3}" type="sibTrans" cxnId="{D2DE4921-FD97-4611-B849-0B0D6E5DD74D}">
      <dgm:prSet/>
      <dgm:spPr/>
    </dgm:pt>
    <dgm:pt modelId="{BC6267D7-8D43-40C7-B71C-E6DF9FEF159F}">
      <dgm:prSet phldrT="[Text]"/>
      <dgm:spPr>
        <a:ln>
          <a:solidFill>
            <a:srgbClr val="981E1E"/>
          </a:solidFill>
        </a:ln>
      </dgm:spPr>
      <dgm:t>
        <a:bodyPr/>
        <a:lstStyle/>
        <a:p>
          <a:r>
            <a:rPr lang="en-US" dirty="0" smtClean="0"/>
            <a:t>Prompts issued when errors were committed</a:t>
          </a:r>
          <a:endParaRPr lang="en-US" dirty="0"/>
        </a:p>
      </dgm:t>
    </dgm:pt>
    <dgm:pt modelId="{FACB5AC8-C587-4BDB-8F64-747705876227}" type="parTrans" cxnId="{1BB36F0E-1E7A-455E-AC75-254EE5C78EA7}">
      <dgm:prSet/>
      <dgm:spPr/>
    </dgm:pt>
    <dgm:pt modelId="{6A9BADA7-57DD-48E4-908C-C24E9DCE61C4}" type="sibTrans" cxnId="{1BB36F0E-1E7A-455E-AC75-254EE5C78EA7}">
      <dgm:prSet/>
      <dgm:spPr/>
    </dgm:pt>
    <dgm:pt modelId="{3B60605A-3937-44A2-80F7-E3096ED942A8}" type="pres">
      <dgm:prSet presAssocID="{27627D3E-6CB4-46BD-A03A-C6F514819604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92D5D18-0636-4D80-8C8C-598A8EEE2332}" type="pres">
      <dgm:prSet presAssocID="{B1A1DF6E-472A-4613-AEEB-DDD82AB763CA}" presName="composite" presStyleCnt="0"/>
      <dgm:spPr/>
    </dgm:pt>
    <dgm:pt modelId="{62D72860-7AAB-415A-A3B6-F69FE1107827}" type="pres">
      <dgm:prSet presAssocID="{B1A1DF6E-472A-4613-AEEB-DDD82AB763CA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190862-81D8-484E-9218-3E3BDE292F38}" type="pres">
      <dgm:prSet presAssocID="{B1A1DF6E-472A-4613-AEEB-DDD82AB763CA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D3CAB8-56AE-4534-81E0-3C9ACCF46F19}" type="pres">
      <dgm:prSet presAssocID="{6C8157C6-2B45-42AF-A93F-8CFA9C1C648F}" presName="sp" presStyleCnt="0"/>
      <dgm:spPr/>
    </dgm:pt>
    <dgm:pt modelId="{25EBA21A-9B05-45F0-B5B5-8EF836F2FF0C}" type="pres">
      <dgm:prSet presAssocID="{28BFEBDE-76C4-48D6-8DBA-E13B5B44B44C}" presName="composite" presStyleCnt="0"/>
      <dgm:spPr/>
    </dgm:pt>
    <dgm:pt modelId="{99AD0CC6-AB3C-43B2-911B-16D25641D533}" type="pres">
      <dgm:prSet presAssocID="{28BFEBDE-76C4-48D6-8DBA-E13B5B44B44C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A9517D-B806-4911-9791-D180BECE2A58}" type="pres">
      <dgm:prSet presAssocID="{28BFEBDE-76C4-48D6-8DBA-E13B5B44B44C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DBA354-087A-48F8-836A-0D61ADE46CCB}" type="pres">
      <dgm:prSet presAssocID="{41C85B37-41D8-4CF3-8010-628F198C401D}" presName="sp" presStyleCnt="0"/>
      <dgm:spPr/>
    </dgm:pt>
    <dgm:pt modelId="{F94F5EAC-5699-4485-92D1-6A1380E7242D}" type="pres">
      <dgm:prSet presAssocID="{D5ACB4B9-02AE-4966-9F97-1FA59D07A0E8}" presName="composite" presStyleCnt="0"/>
      <dgm:spPr/>
    </dgm:pt>
    <dgm:pt modelId="{3E280F48-FB4F-4DAA-B683-66B931E1A9F2}" type="pres">
      <dgm:prSet presAssocID="{D5ACB4B9-02AE-4966-9F97-1FA59D07A0E8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93497C-79D6-434B-8DFB-2661E79AF1CD}" type="pres">
      <dgm:prSet presAssocID="{D5ACB4B9-02AE-4966-9F97-1FA59D07A0E8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D527A30-DEEE-4802-AF88-58D02CD6ED81}" srcId="{28BFEBDE-76C4-48D6-8DBA-E13B5B44B44C}" destId="{2D0592DC-06FE-40CC-AB99-29563FE93183}" srcOrd="1" destOrd="0" parTransId="{34C0F75E-87EB-48BD-8A66-E3CBC73BABC0}" sibTransId="{9CA653F6-2B3A-46AA-BE8D-5323049DEC2D}"/>
    <dgm:cxn modelId="{5B77E69C-7F6E-4C55-A003-1E42E382F12B}" srcId="{28BFEBDE-76C4-48D6-8DBA-E13B5B44B44C}" destId="{E67ADED5-8012-44D9-A982-85A468810CDF}" srcOrd="2" destOrd="0" parTransId="{7D9B85C9-2C58-4EDA-8D3F-BCDA7A8E0919}" sibTransId="{C8C2EA64-DA7A-40AC-89B7-579143D588A2}"/>
    <dgm:cxn modelId="{F4919A5E-25D3-499D-8A6F-16D69DE8E950}" type="presOf" srcId="{137425E9-A459-4FD3-B1CD-E2CFDA31AB3C}" destId="{B393497C-79D6-434B-8DFB-2661E79AF1CD}" srcOrd="0" destOrd="1" presId="urn:microsoft.com/office/officeart/2005/8/layout/chevron2"/>
    <dgm:cxn modelId="{FEF6A1AC-87A6-4900-BFC4-20B7FCEF1D67}" srcId="{B1A1DF6E-472A-4613-AEEB-DDD82AB763CA}" destId="{961E9F3F-ADD3-47A2-BB4D-6F5027948A02}" srcOrd="1" destOrd="0" parTransId="{C1AEA07F-D757-4564-8817-042530FBBF4F}" sibTransId="{71AAE694-62A6-4582-B86E-1E53B78DC0D4}"/>
    <dgm:cxn modelId="{9BC99865-1E61-49D4-A33F-21C153433D57}" type="presOf" srcId="{E67ADED5-8012-44D9-A982-85A468810CDF}" destId="{4AA9517D-B806-4911-9791-D180BECE2A58}" srcOrd="0" destOrd="2" presId="urn:microsoft.com/office/officeart/2005/8/layout/chevron2"/>
    <dgm:cxn modelId="{362303DC-8BF3-4F0A-BACA-BE1F664C1439}" type="presOf" srcId="{AF298A23-DC01-4BEC-BC12-FF55842A00D6}" destId="{B393497C-79D6-434B-8DFB-2661E79AF1CD}" srcOrd="0" destOrd="2" presId="urn:microsoft.com/office/officeart/2005/8/layout/chevron2"/>
    <dgm:cxn modelId="{2E8A070B-35CF-47B6-A380-DC8A2437FD4F}" type="presOf" srcId="{27627D3E-6CB4-46BD-A03A-C6F514819604}" destId="{3B60605A-3937-44A2-80F7-E3096ED942A8}" srcOrd="0" destOrd="0" presId="urn:microsoft.com/office/officeart/2005/8/layout/chevron2"/>
    <dgm:cxn modelId="{33135B8B-B392-434A-B5E2-69DFD0509A48}" type="presOf" srcId="{9175A9F4-0B90-4CD0-ADC3-9077CC29203A}" destId="{91190862-81D8-484E-9218-3E3BDE292F38}" srcOrd="0" destOrd="0" presId="urn:microsoft.com/office/officeart/2005/8/layout/chevron2"/>
    <dgm:cxn modelId="{D8B627E8-40E5-4784-AA59-FC6AF1C06CDF}" type="presOf" srcId="{B1A1DF6E-472A-4613-AEEB-DDD82AB763CA}" destId="{62D72860-7AAB-415A-A3B6-F69FE1107827}" srcOrd="0" destOrd="0" presId="urn:microsoft.com/office/officeart/2005/8/layout/chevron2"/>
    <dgm:cxn modelId="{6E7A08CF-3AFA-4248-A687-3BABC3BED512}" srcId="{D5ACB4B9-02AE-4966-9F97-1FA59D07A0E8}" destId="{9E8349F9-B09C-4C93-8D66-CE4BA884B622}" srcOrd="0" destOrd="0" parTransId="{5FCA95B4-7B6E-4A1F-B3D1-3C1A946D1577}" sibTransId="{632F9F27-DF1B-4143-8D85-FE3188EC6964}"/>
    <dgm:cxn modelId="{AE4955FF-C966-4CE1-9A2F-7CC420D81110}" type="presOf" srcId="{D5ACB4B9-02AE-4966-9F97-1FA59D07A0E8}" destId="{3E280F48-FB4F-4DAA-B683-66B931E1A9F2}" srcOrd="0" destOrd="0" presId="urn:microsoft.com/office/officeart/2005/8/layout/chevron2"/>
    <dgm:cxn modelId="{B060F979-52EB-4058-9D40-EE4632947744}" type="presOf" srcId="{961E9F3F-ADD3-47A2-BB4D-6F5027948A02}" destId="{91190862-81D8-484E-9218-3E3BDE292F38}" srcOrd="0" destOrd="1" presId="urn:microsoft.com/office/officeart/2005/8/layout/chevron2"/>
    <dgm:cxn modelId="{AAE660DC-A97B-4466-9B34-DD8A04E56D2F}" srcId="{28BFEBDE-76C4-48D6-8DBA-E13B5B44B44C}" destId="{BC1B3A04-4181-4E22-A79F-7237E8667E2C}" srcOrd="0" destOrd="0" parTransId="{BC0E73C1-87A5-4E81-82AC-8254C6A235BC}" sibTransId="{D7E073AA-0D92-439A-A252-65F14BD8E7C5}"/>
    <dgm:cxn modelId="{BF8C611C-73BE-4C36-9B1A-86C3B2DBDFCF}" type="presOf" srcId="{BC6267D7-8D43-40C7-B71C-E6DF9FEF159F}" destId="{91190862-81D8-484E-9218-3E3BDE292F38}" srcOrd="0" destOrd="2" presId="urn:microsoft.com/office/officeart/2005/8/layout/chevron2"/>
    <dgm:cxn modelId="{E317CC09-D845-44D8-9220-65FF3979953A}" srcId="{B1A1DF6E-472A-4613-AEEB-DDD82AB763CA}" destId="{9175A9F4-0B90-4CD0-ADC3-9077CC29203A}" srcOrd="0" destOrd="0" parTransId="{3CCC43FE-E4FA-41F7-AA2B-DA6F01253E65}" sibTransId="{B658AD08-299B-46CB-97CD-8CA11FAB725D}"/>
    <dgm:cxn modelId="{9AA57264-B01F-4507-9AE0-88C6B37CE688}" srcId="{D5ACB4B9-02AE-4966-9F97-1FA59D07A0E8}" destId="{AF298A23-DC01-4BEC-BC12-FF55842A00D6}" srcOrd="2" destOrd="0" parTransId="{7DA85F7D-456E-4497-AF01-C1E3EA6DE538}" sibTransId="{C8B5C246-A283-4F36-8FC3-8E8383A3758B}"/>
    <dgm:cxn modelId="{86C9C634-F83D-437D-8212-D352C2FD0665}" type="presOf" srcId="{9E8349F9-B09C-4C93-8D66-CE4BA884B622}" destId="{B393497C-79D6-434B-8DFB-2661E79AF1CD}" srcOrd="0" destOrd="0" presId="urn:microsoft.com/office/officeart/2005/8/layout/chevron2"/>
    <dgm:cxn modelId="{1BB36F0E-1E7A-455E-AC75-254EE5C78EA7}" srcId="{B1A1DF6E-472A-4613-AEEB-DDD82AB763CA}" destId="{BC6267D7-8D43-40C7-B71C-E6DF9FEF159F}" srcOrd="2" destOrd="0" parTransId="{FACB5AC8-C587-4BDB-8F64-747705876227}" sibTransId="{6A9BADA7-57DD-48E4-908C-C24E9DCE61C4}"/>
    <dgm:cxn modelId="{BB862756-C6CA-408D-BF0B-CBF6CC8B1396}" type="presOf" srcId="{28BFEBDE-76C4-48D6-8DBA-E13B5B44B44C}" destId="{99AD0CC6-AB3C-43B2-911B-16D25641D533}" srcOrd="0" destOrd="0" presId="urn:microsoft.com/office/officeart/2005/8/layout/chevron2"/>
    <dgm:cxn modelId="{5E219F73-8B67-4936-A6FE-CD7DE7AAE807}" srcId="{27627D3E-6CB4-46BD-A03A-C6F514819604}" destId="{B1A1DF6E-472A-4613-AEEB-DDD82AB763CA}" srcOrd="0" destOrd="0" parTransId="{C410865F-81B6-4D63-AD32-842EC4B834EC}" sibTransId="{6C8157C6-2B45-42AF-A93F-8CFA9C1C648F}"/>
    <dgm:cxn modelId="{BF02A47B-76B0-4670-9B8D-C96960BB8DB3}" type="presOf" srcId="{BC1B3A04-4181-4E22-A79F-7237E8667E2C}" destId="{4AA9517D-B806-4911-9791-D180BECE2A58}" srcOrd="0" destOrd="0" presId="urn:microsoft.com/office/officeart/2005/8/layout/chevron2"/>
    <dgm:cxn modelId="{EE649321-93E0-449D-B09E-218C98E5F2AD}" srcId="{27627D3E-6CB4-46BD-A03A-C6F514819604}" destId="{D5ACB4B9-02AE-4966-9F97-1FA59D07A0E8}" srcOrd="2" destOrd="0" parTransId="{83D1BAA4-715A-47A7-A101-32A1D9027128}" sibTransId="{C331D09D-7A52-4A7D-BAD6-52A7D3E51CB1}"/>
    <dgm:cxn modelId="{D2DE4921-FD97-4611-B849-0B0D6E5DD74D}" srcId="{D5ACB4B9-02AE-4966-9F97-1FA59D07A0E8}" destId="{137425E9-A459-4FD3-B1CD-E2CFDA31AB3C}" srcOrd="1" destOrd="0" parTransId="{A101433E-73C4-4759-A9FE-CE8243F74027}" sibTransId="{8EDFC3D4-E653-447E-B980-D13A265413B3}"/>
    <dgm:cxn modelId="{52F0A5C5-5E1B-41C6-AAFD-32A6E92230CF}" type="presOf" srcId="{2D0592DC-06FE-40CC-AB99-29563FE93183}" destId="{4AA9517D-B806-4911-9791-D180BECE2A58}" srcOrd="0" destOrd="1" presId="urn:microsoft.com/office/officeart/2005/8/layout/chevron2"/>
    <dgm:cxn modelId="{F1B22E11-EF70-4A5F-B4D5-80B260B0E09B}" srcId="{27627D3E-6CB4-46BD-A03A-C6F514819604}" destId="{28BFEBDE-76C4-48D6-8DBA-E13B5B44B44C}" srcOrd="1" destOrd="0" parTransId="{E675393E-ED48-4AFB-97F4-10BD18B5F7E2}" sibTransId="{41C85B37-41D8-4CF3-8010-628F198C401D}"/>
    <dgm:cxn modelId="{DA1B34E2-1CBA-42D5-965A-D225B7BD8D37}" type="presParOf" srcId="{3B60605A-3937-44A2-80F7-E3096ED942A8}" destId="{492D5D18-0636-4D80-8C8C-598A8EEE2332}" srcOrd="0" destOrd="0" presId="urn:microsoft.com/office/officeart/2005/8/layout/chevron2"/>
    <dgm:cxn modelId="{4B60DC93-58D8-4135-9DA7-937ABCD1373D}" type="presParOf" srcId="{492D5D18-0636-4D80-8C8C-598A8EEE2332}" destId="{62D72860-7AAB-415A-A3B6-F69FE1107827}" srcOrd="0" destOrd="0" presId="urn:microsoft.com/office/officeart/2005/8/layout/chevron2"/>
    <dgm:cxn modelId="{F31812B6-7822-4705-9373-FF8F61B0067E}" type="presParOf" srcId="{492D5D18-0636-4D80-8C8C-598A8EEE2332}" destId="{91190862-81D8-484E-9218-3E3BDE292F38}" srcOrd="1" destOrd="0" presId="urn:microsoft.com/office/officeart/2005/8/layout/chevron2"/>
    <dgm:cxn modelId="{FE3F1670-E81A-40E1-A058-7B8F517D15C7}" type="presParOf" srcId="{3B60605A-3937-44A2-80F7-E3096ED942A8}" destId="{27D3CAB8-56AE-4534-81E0-3C9ACCF46F19}" srcOrd="1" destOrd="0" presId="urn:microsoft.com/office/officeart/2005/8/layout/chevron2"/>
    <dgm:cxn modelId="{14C0A6C4-B47D-42FF-A2A4-D77A798274F2}" type="presParOf" srcId="{3B60605A-3937-44A2-80F7-E3096ED942A8}" destId="{25EBA21A-9B05-45F0-B5B5-8EF836F2FF0C}" srcOrd="2" destOrd="0" presId="urn:microsoft.com/office/officeart/2005/8/layout/chevron2"/>
    <dgm:cxn modelId="{B9EE5FD4-B930-4992-BA4E-81ACBC5F70FB}" type="presParOf" srcId="{25EBA21A-9B05-45F0-B5B5-8EF836F2FF0C}" destId="{99AD0CC6-AB3C-43B2-911B-16D25641D533}" srcOrd="0" destOrd="0" presId="urn:microsoft.com/office/officeart/2005/8/layout/chevron2"/>
    <dgm:cxn modelId="{4D991F61-46D6-4D9E-985E-3794FD068672}" type="presParOf" srcId="{25EBA21A-9B05-45F0-B5B5-8EF836F2FF0C}" destId="{4AA9517D-B806-4911-9791-D180BECE2A58}" srcOrd="1" destOrd="0" presId="urn:microsoft.com/office/officeart/2005/8/layout/chevron2"/>
    <dgm:cxn modelId="{D5F3A346-CD6B-49F5-94C5-9A960DF91696}" type="presParOf" srcId="{3B60605A-3937-44A2-80F7-E3096ED942A8}" destId="{8BDBA354-087A-48F8-836A-0D61ADE46CCB}" srcOrd="3" destOrd="0" presId="urn:microsoft.com/office/officeart/2005/8/layout/chevron2"/>
    <dgm:cxn modelId="{E51B8764-44F1-4863-A8C9-172E6B20C2B4}" type="presParOf" srcId="{3B60605A-3937-44A2-80F7-E3096ED942A8}" destId="{F94F5EAC-5699-4485-92D1-6A1380E7242D}" srcOrd="4" destOrd="0" presId="urn:microsoft.com/office/officeart/2005/8/layout/chevron2"/>
    <dgm:cxn modelId="{D3270644-75BC-416D-9D5C-FA2C847AAD01}" type="presParOf" srcId="{F94F5EAC-5699-4485-92D1-6A1380E7242D}" destId="{3E280F48-FB4F-4DAA-B683-66B931E1A9F2}" srcOrd="0" destOrd="0" presId="urn:microsoft.com/office/officeart/2005/8/layout/chevron2"/>
    <dgm:cxn modelId="{51AECCA3-EEA5-47FB-BD0E-9131AAD61925}" type="presParOf" srcId="{F94F5EAC-5699-4485-92D1-6A1380E7242D}" destId="{B393497C-79D6-434B-8DFB-2661E79AF1CD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5180AAD-BD8A-4C05-96B0-5209569B698B}" type="doc">
      <dgm:prSet loTypeId="urn:microsoft.com/office/officeart/2005/8/layout/h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1512F54-CC76-4859-820A-83ADDEC571F0}">
      <dgm:prSet phldrT="[Text]"/>
      <dgm:spPr/>
      <dgm:t>
        <a:bodyPr/>
        <a:lstStyle/>
        <a:p>
          <a:r>
            <a:rPr lang="en-US" dirty="0" smtClean="0"/>
            <a:t>Datasets</a:t>
          </a:r>
          <a:endParaRPr lang="en-US" dirty="0"/>
        </a:p>
      </dgm:t>
    </dgm:pt>
    <dgm:pt modelId="{BA81AFCD-569C-426C-8CDB-D8916DAC4F23}" type="parTrans" cxnId="{CDDCB852-0700-4D2A-874A-2596AF24A523}">
      <dgm:prSet/>
      <dgm:spPr/>
      <dgm:t>
        <a:bodyPr/>
        <a:lstStyle/>
        <a:p>
          <a:endParaRPr lang="en-US"/>
        </a:p>
      </dgm:t>
    </dgm:pt>
    <dgm:pt modelId="{5E201A73-3839-4EBB-A786-D91419C0BDB1}" type="sibTrans" cxnId="{CDDCB852-0700-4D2A-874A-2596AF24A523}">
      <dgm:prSet/>
      <dgm:spPr/>
      <dgm:t>
        <a:bodyPr/>
        <a:lstStyle/>
        <a:p>
          <a:endParaRPr lang="en-US"/>
        </a:p>
      </dgm:t>
    </dgm:pt>
    <dgm:pt modelId="{202E7272-CA3E-42C1-A7DC-9A8306227EAD}">
      <dgm:prSet phldrT="[Text]"/>
      <dgm:spPr/>
      <dgm:t>
        <a:bodyPr/>
        <a:lstStyle/>
        <a:p>
          <a:r>
            <a:rPr lang="en-US" dirty="0" smtClean="0"/>
            <a:t>prompting</a:t>
          </a:r>
          <a:endParaRPr lang="en-US" dirty="0"/>
        </a:p>
      </dgm:t>
    </dgm:pt>
    <dgm:pt modelId="{8129DB5B-A782-4D54-94A8-C0E3D9F0AB75}" type="parTrans" cxnId="{9B0CF70A-8885-416B-8823-50670D4F028B}">
      <dgm:prSet/>
      <dgm:spPr/>
      <dgm:t>
        <a:bodyPr/>
        <a:lstStyle/>
        <a:p>
          <a:endParaRPr lang="en-US"/>
        </a:p>
      </dgm:t>
    </dgm:pt>
    <dgm:pt modelId="{83954426-DE0A-4B63-A9AE-B1E0516EC399}" type="sibTrans" cxnId="{9B0CF70A-8885-416B-8823-50670D4F028B}">
      <dgm:prSet/>
      <dgm:spPr/>
      <dgm:t>
        <a:bodyPr/>
        <a:lstStyle/>
        <a:p>
          <a:endParaRPr lang="en-US"/>
        </a:p>
      </dgm:t>
    </dgm:pt>
    <dgm:pt modelId="{C28FB933-C1D4-43E7-BF97-8FB0B1B9F71D}">
      <dgm:prSet phldrT="[Text]"/>
      <dgm:spPr/>
      <dgm:t>
        <a:bodyPr/>
        <a:lstStyle/>
        <a:p>
          <a:r>
            <a:rPr lang="en-US" dirty="0" smtClean="0"/>
            <a:t>abalone</a:t>
          </a:r>
          <a:endParaRPr lang="en-US" dirty="0"/>
        </a:p>
      </dgm:t>
    </dgm:pt>
    <dgm:pt modelId="{93BEF5CC-0BE1-467D-83FC-CC502BA7D373}" type="parTrans" cxnId="{18939126-1F13-4FCC-B212-E659914F6B06}">
      <dgm:prSet/>
      <dgm:spPr/>
      <dgm:t>
        <a:bodyPr/>
        <a:lstStyle/>
        <a:p>
          <a:endParaRPr lang="en-US"/>
        </a:p>
      </dgm:t>
    </dgm:pt>
    <dgm:pt modelId="{53DB36DB-DC0C-461F-B3F1-E697498EB3DC}" type="sibTrans" cxnId="{18939126-1F13-4FCC-B212-E659914F6B06}">
      <dgm:prSet/>
      <dgm:spPr/>
      <dgm:t>
        <a:bodyPr/>
        <a:lstStyle/>
        <a:p>
          <a:endParaRPr lang="en-US"/>
        </a:p>
      </dgm:t>
    </dgm:pt>
    <dgm:pt modelId="{BECA4E70-C04D-4624-95D5-AC45C0541691}">
      <dgm:prSet phldrT="[Text]"/>
      <dgm:spPr/>
      <dgm:t>
        <a:bodyPr/>
        <a:lstStyle/>
        <a:p>
          <a:r>
            <a:rPr lang="en-US" dirty="0" smtClean="0"/>
            <a:t>Classifiers</a:t>
          </a:r>
          <a:endParaRPr lang="en-US" dirty="0"/>
        </a:p>
      </dgm:t>
    </dgm:pt>
    <dgm:pt modelId="{788089EE-878A-4FCE-8092-40774470A1EC}" type="parTrans" cxnId="{987836BF-7BBC-49FC-AEDE-C558BDD918EF}">
      <dgm:prSet/>
      <dgm:spPr/>
      <dgm:t>
        <a:bodyPr/>
        <a:lstStyle/>
        <a:p>
          <a:endParaRPr lang="en-US"/>
        </a:p>
      </dgm:t>
    </dgm:pt>
    <dgm:pt modelId="{D3EA6620-EDD5-498E-835D-8BB85C8AD332}" type="sibTrans" cxnId="{987836BF-7BBC-49FC-AEDE-C558BDD918EF}">
      <dgm:prSet/>
      <dgm:spPr/>
      <dgm:t>
        <a:bodyPr/>
        <a:lstStyle/>
        <a:p>
          <a:endParaRPr lang="en-US"/>
        </a:p>
      </dgm:t>
    </dgm:pt>
    <dgm:pt modelId="{CBB7DAE3-61A2-40B0-8E8D-12C4BFD2B5A9}">
      <dgm:prSet phldrT="[Text]"/>
      <dgm:spPr/>
      <dgm:t>
        <a:bodyPr/>
        <a:lstStyle/>
        <a:p>
          <a:r>
            <a:rPr lang="en-US" dirty="0" smtClean="0"/>
            <a:t>C4.5 decision tree</a:t>
          </a:r>
          <a:endParaRPr lang="en-US" dirty="0"/>
        </a:p>
      </dgm:t>
    </dgm:pt>
    <dgm:pt modelId="{C670220C-3C9F-4D71-8288-37A3EE559F6B}" type="parTrans" cxnId="{B8992262-5B8A-4EA5-AEDF-6323EE8B708E}">
      <dgm:prSet/>
      <dgm:spPr/>
      <dgm:t>
        <a:bodyPr/>
        <a:lstStyle/>
        <a:p>
          <a:endParaRPr lang="en-US"/>
        </a:p>
      </dgm:t>
    </dgm:pt>
    <dgm:pt modelId="{A535101B-77B9-4E1F-BD27-15709B037B62}" type="sibTrans" cxnId="{B8992262-5B8A-4EA5-AEDF-6323EE8B708E}">
      <dgm:prSet/>
      <dgm:spPr/>
      <dgm:t>
        <a:bodyPr/>
        <a:lstStyle/>
        <a:p>
          <a:endParaRPr lang="en-US"/>
        </a:p>
      </dgm:t>
    </dgm:pt>
    <dgm:pt modelId="{ADFC310D-76E7-49D8-B223-1690021EE544}">
      <dgm:prSet phldrT="[Text]"/>
      <dgm:spPr/>
      <dgm:t>
        <a:bodyPr/>
        <a:lstStyle/>
        <a:p>
          <a:r>
            <a:rPr lang="en-US" dirty="0" smtClean="0"/>
            <a:t>SVM</a:t>
          </a:r>
          <a:endParaRPr lang="en-US" dirty="0"/>
        </a:p>
      </dgm:t>
    </dgm:pt>
    <dgm:pt modelId="{231E3367-530E-4982-8C8F-71D7E1D40640}" type="parTrans" cxnId="{440251EE-83AA-4C38-9A93-C5A0C0CAB1B4}">
      <dgm:prSet/>
      <dgm:spPr/>
      <dgm:t>
        <a:bodyPr/>
        <a:lstStyle/>
        <a:p>
          <a:endParaRPr lang="en-US"/>
        </a:p>
      </dgm:t>
    </dgm:pt>
    <dgm:pt modelId="{E39E4E90-12F5-4AD4-AD4E-68A95D2E29BD}" type="sibTrans" cxnId="{440251EE-83AA-4C38-9A93-C5A0C0CAB1B4}">
      <dgm:prSet/>
      <dgm:spPr/>
      <dgm:t>
        <a:bodyPr/>
        <a:lstStyle/>
        <a:p>
          <a:endParaRPr lang="en-US"/>
        </a:p>
      </dgm:t>
    </dgm:pt>
    <dgm:pt modelId="{A5B8DCE7-4600-471F-8433-63004A3B8BAA}">
      <dgm:prSet phldrT="[Text]"/>
      <dgm:spPr/>
      <dgm:t>
        <a:bodyPr/>
        <a:lstStyle/>
        <a:p>
          <a:r>
            <a:rPr lang="en-US" dirty="0" smtClean="0"/>
            <a:t>Other Methods</a:t>
          </a:r>
          <a:endParaRPr lang="en-US" dirty="0"/>
        </a:p>
      </dgm:t>
    </dgm:pt>
    <dgm:pt modelId="{ABBE1829-2C59-4F0E-B786-DC2CA43DBEBA}" type="parTrans" cxnId="{54595363-F475-4DF9-B4E8-3215786DC371}">
      <dgm:prSet/>
      <dgm:spPr/>
      <dgm:t>
        <a:bodyPr/>
        <a:lstStyle/>
        <a:p>
          <a:endParaRPr lang="en-US"/>
        </a:p>
      </dgm:t>
    </dgm:pt>
    <dgm:pt modelId="{D2B9477D-EED1-40A2-821F-FDA5CE8DB6B9}" type="sibTrans" cxnId="{54595363-F475-4DF9-B4E8-3215786DC371}">
      <dgm:prSet/>
      <dgm:spPr/>
      <dgm:t>
        <a:bodyPr/>
        <a:lstStyle/>
        <a:p>
          <a:endParaRPr lang="en-US"/>
        </a:p>
      </dgm:t>
    </dgm:pt>
    <dgm:pt modelId="{310EFB68-0951-4FC7-9C1B-71B42C7F2E46}">
      <dgm:prSet phldrT="[Text]"/>
      <dgm:spPr/>
      <dgm:t>
        <a:bodyPr/>
        <a:lstStyle/>
        <a:p>
          <a:r>
            <a:rPr lang="en-US" dirty="0" smtClean="0"/>
            <a:t>SMOTE</a:t>
          </a:r>
          <a:endParaRPr lang="en-US" dirty="0"/>
        </a:p>
      </dgm:t>
    </dgm:pt>
    <dgm:pt modelId="{FCF2B6FD-ADB0-4E86-8D89-CEA375F2D920}" type="parTrans" cxnId="{0CEEBD80-D857-4660-A1F4-DE59BD0FE70B}">
      <dgm:prSet/>
      <dgm:spPr/>
      <dgm:t>
        <a:bodyPr/>
        <a:lstStyle/>
        <a:p>
          <a:endParaRPr lang="en-US"/>
        </a:p>
      </dgm:t>
    </dgm:pt>
    <dgm:pt modelId="{AFFD304F-E3B8-4FC4-94FD-8D08996960CF}" type="sibTrans" cxnId="{0CEEBD80-D857-4660-A1F4-DE59BD0FE70B}">
      <dgm:prSet/>
      <dgm:spPr/>
      <dgm:t>
        <a:bodyPr/>
        <a:lstStyle/>
        <a:p>
          <a:endParaRPr lang="en-US"/>
        </a:p>
      </dgm:t>
    </dgm:pt>
    <dgm:pt modelId="{ACEDE361-9FFD-4514-A139-040573BAC35E}">
      <dgm:prSet phldrT="[Text]"/>
      <dgm:spPr/>
      <dgm:t>
        <a:bodyPr/>
        <a:lstStyle/>
        <a:p>
          <a:r>
            <a:rPr lang="en-US" dirty="0" err="1" smtClean="0"/>
            <a:t>SMOTEBoost</a:t>
          </a:r>
          <a:endParaRPr lang="en-US" dirty="0"/>
        </a:p>
      </dgm:t>
    </dgm:pt>
    <dgm:pt modelId="{720ED7DF-9679-4604-B8FB-5939057B39FD}" type="parTrans" cxnId="{2D5E30A6-358B-4473-ABE5-39E34B41FFC4}">
      <dgm:prSet/>
      <dgm:spPr/>
      <dgm:t>
        <a:bodyPr/>
        <a:lstStyle/>
        <a:p>
          <a:endParaRPr lang="en-US"/>
        </a:p>
      </dgm:t>
    </dgm:pt>
    <dgm:pt modelId="{482867FC-5AE6-4389-9C9F-C22F3108EAB4}" type="sibTrans" cxnId="{2D5E30A6-358B-4473-ABE5-39E34B41FFC4}">
      <dgm:prSet/>
      <dgm:spPr/>
      <dgm:t>
        <a:bodyPr/>
        <a:lstStyle/>
        <a:p>
          <a:endParaRPr lang="en-US"/>
        </a:p>
      </dgm:t>
    </dgm:pt>
    <dgm:pt modelId="{3CB53AB6-278C-420C-B327-0B86EB779D88}">
      <dgm:prSet phldrT="[Text]"/>
      <dgm:spPr/>
      <dgm:t>
        <a:bodyPr/>
        <a:lstStyle/>
        <a:p>
          <a:r>
            <a:rPr lang="en-US" dirty="0" smtClean="0"/>
            <a:t>car</a:t>
          </a:r>
          <a:endParaRPr lang="en-US" dirty="0"/>
        </a:p>
      </dgm:t>
    </dgm:pt>
    <dgm:pt modelId="{531A2BBA-5AFD-4AD1-A61E-5419371FDCF5}" type="parTrans" cxnId="{37D09131-45F7-47E4-B5AD-EAF2B425A6E7}">
      <dgm:prSet/>
      <dgm:spPr/>
      <dgm:t>
        <a:bodyPr/>
        <a:lstStyle/>
        <a:p>
          <a:endParaRPr lang="en-US"/>
        </a:p>
      </dgm:t>
    </dgm:pt>
    <dgm:pt modelId="{0AE6DDC1-381C-4FE3-A33A-AB3BD98EBE99}" type="sibTrans" cxnId="{37D09131-45F7-47E4-B5AD-EAF2B425A6E7}">
      <dgm:prSet/>
      <dgm:spPr/>
      <dgm:t>
        <a:bodyPr/>
        <a:lstStyle/>
        <a:p>
          <a:endParaRPr lang="en-US"/>
        </a:p>
      </dgm:t>
    </dgm:pt>
    <dgm:pt modelId="{72F6C0FA-E6BA-4AD1-A49A-AB07DAECFE77}">
      <dgm:prSet phldrT="[Text]"/>
      <dgm:spPr/>
      <dgm:t>
        <a:bodyPr/>
        <a:lstStyle/>
        <a:p>
          <a:r>
            <a:rPr lang="en-US" dirty="0" smtClean="0"/>
            <a:t>nursery</a:t>
          </a:r>
          <a:endParaRPr lang="en-US" dirty="0"/>
        </a:p>
      </dgm:t>
    </dgm:pt>
    <dgm:pt modelId="{54845997-86F8-4C4D-991D-E1520BBB611F}" type="parTrans" cxnId="{8CD8E7AE-D998-4840-9F83-BEA082D8A1C1}">
      <dgm:prSet/>
      <dgm:spPr/>
      <dgm:t>
        <a:bodyPr/>
        <a:lstStyle/>
        <a:p>
          <a:endParaRPr lang="en-US"/>
        </a:p>
      </dgm:t>
    </dgm:pt>
    <dgm:pt modelId="{17C7E483-B33E-4F60-8A86-E5B1143C8D4F}" type="sibTrans" cxnId="{8CD8E7AE-D998-4840-9F83-BEA082D8A1C1}">
      <dgm:prSet/>
      <dgm:spPr/>
      <dgm:t>
        <a:bodyPr/>
        <a:lstStyle/>
        <a:p>
          <a:endParaRPr lang="en-US"/>
        </a:p>
      </dgm:t>
    </dgm:pt>
    <dgm:pt modelId="{CD780119-667A-41DD-8BCB-4BE39EB217CE}">
      <dgm:prSet phldrT="[Text]"/>
      <dgm:spPr/>
      <dgm:t>
        <a:bodyPr/>
        <a:lstStyle/>
        <a:p>
          <a:r>
            <a:rPr lang="en-US" dirty="0" smtClean="0"/>
            <a:t>letter</a:t>
          </a:r>
          <a:endParaRPr lang="en-US" dirty="0"/>
        </a:p>
      </dgm:t>
    </dgm:pt>
    <dgm:pt modelId="{8CC4BA20-C2EF-43D9-B0C1-D135FF6EC5BB}" type="parTrans" cxnId="{47486AAC-9497-4331-877E-A58D72117585}">
      <dgm:prSet/>
      <dgm:spPr/>
      <dgm:t>
        <a:bodyPr/>
        <a:lstStyle/>
        <a:p>
          <a:endParaRPr lang="en-US"/>
        </a:p>
      </dgm:t>
    </dgm:pt>
    <dgm:pt modelId="{31345E91-E2FD-4794-B4F9-4E442F6DC95E}" type="sibTrans" cxnId="{47486AAC-9497-4331-877E-A58D72117585}">
      <dgm:prSet/>
      <dgm:spPr/>
      <dgm:t>
        <a:bodyPr/>
        <a:lstStyle/>
        <a:p>
          <a:endParaRPr lang="en-US"/>
        </a:p>
      </dgm:t>
    </dgm:pt>
    <dgm:pt modelId="{8881388C-7503-4497-9084-310763965C95}">
      <dgm:prSet phldrT="[Text]"/>
      <dgm:spPr/>
      <dgm:t>
        <a:bodyPr/>
        <a:lstStyle/>
        <a:p>
          <a:r>
            <a:rPr lang="en-US" dirty="0" smtClean="0"/>
            <a:t>connect-4</a:t>
          </a:r>
          <a:endParaRPr lang="en-US" dirty="0"/>
        </a:p>
      </dgm:t>
    </dgm:pt>
    <dgm:pt modelId="{A89FEDA4-20E4-436C-BCA5-A1FB81695C02}" type="parTrans" cxnId="{F19E7F4B-B111-4E31-AB20-DC81FA8A7695}">
      <dgm:prSet/>
      <dgm:spPr/>
      <dgm:t>
        <a:bodyPr/>
        <a:lstStyle/>
        <a:p>
          <a:endParaRPr lang="en-US"/>
        </a:p>
      </dgm:t>
    </dgm:pt>
    <dgm:pt modelId="{90BF293A-F24E-4B04-A534-AAED2D0E62AA}" type="sibTrans" cxnId="{F19E7F4B-B111-4E31-AB20-DC81FA8A7695}">
      <dgm:prSet/>
      <dgm:spPr/>
      <dgm:t>
        <a:bodyPr/>
        <a:lstStyle/>
        <a:p>
          <a:endParaRPr lang="en-US"/>
        </a:p>
      </dgm:t>
    </dgm:pt>
    <dgm:pt modelId="{337373B1-A2CE-407A-8892-99EBFC3507AB}">
      <dgm:prSet phldrT="[Text]"/>
      <dgm:spPr/>
      <dgm:t>
        <a:bodyPr/>
        <a:lstStyle/>
        <a:p>
          <a:r>
            <a:rPr lang="en-US" dirty="0" smtClean="0"/>
            <a:t>k-Nearest Neighbor</a:t>
          </a:r>
          <a:endParaRPr lang="en-US" dirty="0"/>
        </a:p>
      </dgm:t>
    </dgm:pt>
    <dgm:pt modelId="{738AC421-08E1-47B7-9CEC-557CC953C598}" type="parTrans" cxnId="{5FE66AD0-D086-4437-907C-20BB24F141D5}">
      <dgm:prSet/>
      <dgm:spPr/>
      <dgm:t>
        <a:bodyPr/>
        <a:lstStyle/>
        <a:p>
          <a:endParaRPr lang="en-US"/>
        </a:p>
      </dgm:t>
    </dgm:pt>
    <dgm:pt modelId="{09F4F2A9-7A3D-4B37-AEF1-476EE8D033B2}" type="sibTrans" cxnId="{5FE66AD0-D086-4437-907C-20BB24F141D5}">
      <dgm:prSet/>
      <dgm:spPr/>
      <dgm:t>
        <a:bodyPr/>
        <a:lstStyle/>
        <a:p>
          <a:endParaRPr lang="en-US"/>
        </a:p>
      </dgm:t>
    </dgm:pt>
    <dgm:pt modelId="{486110CA-BE8C-4CA5-95AB-0C39CACFFD30}">
      <dgm:prSet phldrT="[Text]"/>
      <dgm:spPr/>
      <dgm:t>
        <a:bodyPr/>
        <a:lstStyle/>
        <a:p>
          <a:r>
            <a:rPr lang="en-US" dirty="0" smtClean="0"/>
            <a:t>Logistic Regression</a:t>
          </a:r>
          <a:endParaRPr lang="en-US" dirty="0"/>
        </a:p>
      </dgm:t>
    </dgm:pt>
    <dgm:pt modelId="{77C6C5CB-2B80-49BA-AB53-C8600960F090}" type="parTrans" cxnId="{C85EBD0E-D38F-4D2F-9B2A-3DAEAA5087E9}">
      <dgm:prSet/>
      <dgm:spPr/>
      <dgm:t>
        <a:bodyPr/>
        <a:lstStyle/>
        <a:p>
          <a:endParaRPr lang="en-US"/>
        </a:p>
      </dgm:t>
    </dgm:pt>
    <dgm:pt modelId="{09FABB5F-BF28-4914-B98F-A6383D423ECD}" type="sibTrans" cxnId="{C85EBD0E-D38F-4D2F-9B2A-3DAEAA5087E9}">
      <dgm:prSet/>
      <dgm:spPr/>
      <dgm:t>
        <a:bodyPr/>
        <a:lstStyle/>
        <a:p>
          <a:endParaRPr lang="en-US"/>
        </a:p>
      </dgm:t>
    </dgm:pt>
    <dgm:pt modelId="{74D3F7E6-4F35-4E86-B2E0-57194FB70400}">
      <dgm:prSet phldrT="[Text]"/>
      <dgm:spPr/>
      <dgm:t>
        <a:bodyPr/>
        <a:lstStyle/>
        <a:p>
          <a:r>
            <a:rPr lang="en-US" dirty="0" err="1" smtClean="0"/>
            <a:t>RUSBoost</a:t>
          </a:r>
          <a:endParaRPr lang="en-US" dirty="0"/>
        </a:p>
      </dgm:t>
    </dgm:pt>
    <dgm:pt modelId="{B16C5785-E101-45C7-BFE7-986EF4D64D73}" type="parTrans" cxnId="{67C63514-477E-417C-BF08-EB71CE925E1A}">
      <dgm:prSet/>
      <dgm:spPr/>
      <dgm:t>
        <a:bodyPr/>
        <a:lstStyle/>
        <a:p>
          <a:endParaRPr lang="en-US"/>
        </a:p>
      </dgm:t>
    </dgm:pt>
    <dgm:pt modelId="{8C8027A6-AC49-4ED0-8380-EC74DAA87166}" type="sibTrans" cxnId="{67C63514-477E-417C-BF08-EB71CE925E1A}">
      <dgm:prSet/>
      <dgm:spPr/>
      <dgm:t>
        <a:bodyPr/>
        <a:lstStyle/>
        <a:p>
          <a:endParaRPr lang="en-US"/>
        </a:p>
      </dgm:t>
    </dgm:pt>
    <dgm:pt modelId="{C1EF5932-93F2-4FE7-A2BF-13A19ED0DAA3}" type="pres">
      <dgm:prSet presAssocID="{75180AAD-BD8A-4C05-96B0-5209569B698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9902300-9B43-425E-B941-D8A06BFAE7F2}" type="pres">
      <dgm:prSet presAssocID="{21512F54-CC76-4859-820A-83ADDEC571F0}" presName="composite" presStyleCnt="0"/>
      <dgm:spPr/>
      <dgm:t>
        <a:bodyPr/>
        <a:lstStyle/>
        <a:p>
          <a:endParaRPr lang="en-US"/>
        </a:p>
      </dgm:t>
    </dgm:pt>
    <dgm:pt modelId="{7D93438F-D623-4CDC-BC9E-B677DD52EDCD}" type="pres">
      <dgm:prSet presAssocID="{21512F54-CC76-4859-820A-83ADDEC571F0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E659D2-3A36-408A-8F68-2594A30E34FE}" type="pres">
      <dgm:prSet presAssocID="{21512F54-CC76-4859-820A-83ADDEC571F0}" presName="desTx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618CC18-2BB6-4405-82DC-F36D2A90186D}" type="pres">
      <dgm:prSet presAssocID="{5E201A73-3839-4EBB-A786-D91419C0BDB1}" presName="space" presStyleCnt="0"/>
      <dgm:spPr/>
      <dgm:t>
        <a:bodyPr/>
        <a:lstStyle/>
        <a:p>
          <a:endParaRPr lang="en-US"/>
        </a:p>
      </dgm:t>
    </dgm:pt>
    <dgm:pt modelId="{0539E003-CD96-419A-BD71-6772A9991766}" type="pres">
      <dgm:prSet presAssocID="{BECA4E70-C04D-4624-95D5-AC45C0541691}" presName="composite" presStyleCnt="0"/>
      <dgm:spPr/>
      <dgm:t>
        <a:bodyPr/>
        <a:lstStyle/>
        <a:p>
          <a:endParaRPr lang="en-US"/>
        </a:p>
      </dgm:t>
    </dgm:pt>
    <dgm:pt modelId="{0960951B-2A29-4BF9-81E3-2FD621877E95}" type="pres">
      <dgm:prSet presAssocID="{BECA4E70-C04D-4624-95D5-AC45C0541691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0FAB323-9084-4252-8FD2-A57F18321B5C}" type="pres">
      <dgm:prSet presAssocID="{BECA4E70-C04D-4624-95D5-AC45C0541691}" presName="desTx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A2CF2B0-7F91-4082-8B42-903B49743FFB}" type="pres">
      <dgm:prSet presAssocID="{D3EA6620-EDD5-498E-835D-8BB85C8AD332}" presName="space" presStyleCnt="0"/>
      <dgm:spPr/>
      <dgm:t>
        <a:bodyPr/>
        <a:lstStyle/>
        <a:p>
          <a:endParaRPr lang="en-US"/>
        </a:p>
      </dgm:t>
    </dgm:pt>
    <dgm:pt modelId="{A973AFFC-7C78-4119-B713-901C96D1A3BF}" type="pres">
      <dgm:prSet presAssocID="{A5B8DCE7-4600-471F-8433-63004A3B8BAA}" presName="composite" presStyleCnt="0"/>
      <dgm:spPr/>
      <dgm:t>
        <a:bodyPr/>
        <a:lstStyle/>
        <a:p>
          <a:endParaRPr lang="en-US"/>
        </a:p>
      </dgm:t>
    </dgm:pt>
    <dgm:pt modelId="{16D8E820-9F4D-4BE3-ACDF-AF29855DD10E}" type="pres">
      <dgm:prSet presAssocID="{A5B8DCE7-4600-471F-8433-63004A3B8BAA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43A792-1DC5-4E0B-8334-E7AC7B836030}" type="pres">
      <dgm:prSet presAssocID="{A5B8DCE7-4600-471F-8433-63004A3B8BAA}" presName="desTx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85EBD0E-D38F-4D2F-9B2A-3DAEAA5087E9}" srcId="{BECA4E70-C04D-4624-95D5-AC45C0541691}" destId="{486110CA-BE8C-4CA5-95AB-0C39CACFFD30}" srcOrd="3" destOrd="0" parTransId="{77C6C5CB-2B80-49BA-AB53-C8600960F090}" sibTransId="{09FABB5F-BF28-4914-B98F-A6383D423ECD}"/>
    <dgm:cxn modelId="{54595363-F475-4DF9-B4E8-3215786DC371}" srcId="{75180AAD-BD8A-4C05-96B0-5209569B698B}" destId="{A5B8DCE7-4600-471F-8433-63004A3B8BAA}" srcOrd="2" destOrd="0" parTransId="{ABBE1829-2C59-4F0E-B786-DC2CA43DBEBA}" sibTransId="{D2B9477D-EED1-40A2-821F-FDA5CE8DB6B9}"/>
    <dgm:cxn modelId="{BA1F8E38-47C5-4FCE-B441-441936B873CC}" type="presOf" srcId="{310EFB68-0951-4FC7-9C1B-71B42C7F2E46}" destId="{FD43A792-1DC5-4E0B-8334-E7AC7B836030}" srcOrd="0" destOrd="0" presId="urn:microsoft.com/office/officeart/2005/8/layout/hList1"/>
    <dgm:cxn modelId="{440251EE-83AA-4C38-9A93-C5A0C0CAB1B4}" srcId="{BECA4E70-C04D-4624-95D5-AC45C0541691}" destId="{ADFC310D-76E7-49D8-B223-1690021EE544}" srcOrd="1" destOrd="0" parTransId="{231E3367-530E-4982-8C8F-71D7E1D40640}" sibTransId="{E39E4E90-12F5-4AD4-AD4E-68A95D2E29BD}"/>
    <dgm:cxn modelId="{0CEEBD80-D857-4660-A1F4-DE59BD0FE70B}" srcId="{A5B8DCE7-4600-471F-8433-63004A3B8BAA}" destId="{310EFB68-0951-4FC7-9C1B-71B42C7F2E46}" srcOrd="0" destOrd="0" parTransId="{FCF2B6FD-ADB0-4E86-8D89-CEA375F2D920}" sibTransId="{AFFD304F-E3B8-4FC4-94FD-8D08996960CF}"/>
    <dgm:cxn modelId="{2D5E30A6-358B-4473-ABE5-39E34B41FFC4}" srcId="{A5B8DCE7-4600-471F-8433-63004A3B8BAA}" destId="{ACEDE361-9FFD-4514-A139-040573BAC35E}" srcOrd="1" destOrd="0" parTransId="{720ED7DF-9679-4604-B8FB-5939057B39FD}" sibTransId="{482867FC-5AE6-4389-9C9F-C22F3108EAB4}"/>
    <dgm:cxn modelId="{11A67A1B-2657-4B44-B010-045A03D3D490}" type="presOf" srcId="{8881388C-7503-4497-9084-310763965C95}" destId="{F2E659D2-3A36-408A-8F68-2594A30E34FE}" srcOrd="0" destOrd="5" presId="urn:microsoft.com/office/officeart/2005/8/layout/hList1"/>
    <dgm:cxn modelId="{18939126-1F13-4FCC-B212-E659914F6B06}" srcId="{21512F54-CC76-4859-820A-83ADDEC571F0}" destId="{C28FB933-C1D4-43E7-BF97-8FB0B1B9F71D}" srcOrd="1" destOrd="0" parTransId="{93BEF5CC-0BE1-467D-83FC-CC502BA7D373}" sibTransId="{53DB36DB-DC0C-461F-B3F1-E697498EB3DC}"/>
    <dgm:cxn modelId="{7122CBB1-B6D2-4C52-AB01-2640BC474ADE}" type="presOf" srcId="{3CB53AB6-278C-420C-B327-0B86EB779D88}" destId="{F2E659D2-3A36-408A-8F68-2594A30E34FE}" srcOrd="0" destOrd="2" presId="urn:microsoft.com/office/officeart/2005/8/layout/hList1"/>
    <dgm:cxn modelId="{37D09131-45F7-47E4-B5AD-EAF2B425A6E7}" srcId="{21512F54-CC76-4859-820A-83ADDEC571F0}" destId="{3CB53AB6-278C-420C-B327-0B86EB779D88}" srcOrd="2" destOrd="0" parTransId="{531A2BBA-5AFD-4AD1-A61E-5419371FDCF5}" sibTransId="{0AE6DDC1-381C-4FE3-A33A-AB3BD98EBE99}"/>
    <dgm:cxn modelId="{4663ABF1-A010-4C29-91BC-B1423500B4AD}" type="presOf" srcId="{72F6C0FA-E6BA-4AD1-A49A-AB07DAECFE77}" destId="{F2E659D2-3A36-408A-8F68-2594A30E34FE}" srcOrd="0" destOrd="3" presId="urn:microsoft.com/office/officeart/2005/8/layout/hList1"/>
    <dgm:cxn modelId="{CDDCB852-0700-4D2A-874A-2596AF24A523}" srcId="{75180AAD-BD8A-4C05-96B0-5209569B698B}" destId="{21512F54-CC76-4859-820A-83ADDEC571F0}" srcOrd="0" destOrd="0" parTransId="{BA81AFCD-569C-426C-8CDB-D8916DAC4F23}" sibTransId="{5E201A73-3839-4EBB-A786-D91419C0BDB1}"/>
    <dgm:cxn modelId="{A67700C3-8209-451B-9AE2-B5E2D8F54BAF}" type="presOf" srcId="{ACEDE361-9FFD-4514-A139-040573BAC35E}" destId="{FD43A792-1DC5-4E0B-8334-E7AC7B836030}" srcOrd="0" destOrd="1" presId="urn:microsoft.com/office/officeart/2005/8/layout/hList1"/>
    <dgm:cxn modelId="{1B648E07-8B58-49B1-922F-22BB5B538533}" type="presOf" srcId="{A5B8DCE7-4600-471F-8433-63004A3B8BAA}" destId="{16D8E820-9F4D-4BE3-ACDF-AF29855DD10E}" srcOrd="0" destOrd="0" presId="urn:microsoft.com/office/officeart/2005/8/layout/hList1"/>
    <dgm:cxn modelId="{5FE66AD0-D086-4437-907C-20BB24F141D5}" srcId="{BECA4E70-C04D-4624-95D5-AC45C0541691}" destId="{337373B1-A2CE-407A-8892-99EBFC3507AB}" srcOrd="2" destOrd="0" parTransId="{738AC421-08E1-47B7-9CEC-557CC953C598}" sibTransId="{09F4F2A9-7A3D-4B37-AEF1-476EE8D033B2}"/>
    <dgm:cxn modelId="{DC12FE9C-21D7-4FAF-A146-E67A39038B23}" type="presOf" srcId="{BECA4E70-C04D-4624-95D5-AC45C0541691}" destId="{0960951B-2A29-4BF9-81E3-2FD621877E95}" srcOrd="0" destOrd="0" presId="urn:microsoft.com/office/officeart/2005/8/layout/hList1"/>
    <dgm:cxn modelId="{DEE95E63-AE5F-4578-A5CE-95EE3FEF8EFD}" type="presOf" srcId="{75180AAD-BD8A-4C05-96B0-5209569B698B}" destId="{C1EF5932-93F2-4FE7-A2BF-13A19ED0DAA3}" srcOrd="0" destOrd="0" presId="urn:microsoft.com/office/officeart/2005/8/layout/hList1"/>
    <dgm:cxn modelId="{F19E7F4B-B111-4E31-AB20-DC81FA8A7695}" srcId="{21512F54-CC76-4859-820A-83ADDEC571F0}" destId="{8881388C-7503-4497-9084-310763965C95}" srcOrd="5" destOrd="0" parTransId="{A89FEDA4-20E4-436C-BCA5-A1FB81695C02}" sibTransId="{90BF293A-F24E-4B04-A534-AAED2D0E62AA}"/>
    <dgm:cxn modelId="{AD7C6583-FC21-4406-A74C-B3AB2564C359}" type="presOf" srcId="{CD780119-667A-41DD-8BCB-4BE39EB217CE}" destId="{F2E659D2-3A36-408A-8F68-2594A30E34FE}" srcOrd="0" destOrd="4" presId="urn:microsoft.com/office/officeart/2005/8/layout/hList1"/>
    <dgm:cxn modelId="{213F660E-FE2E-4472-B9A4-ABEEE06339F2}" type="presOf" srcId="{ADFC310D-76E7-49D8-B223-1690021EE544}" destId="{50FAB323-9084-4252-8FD2-A57F18321B5C}" srcOrd="0" destOrd="1" presId="urn:microsoft.com/office/officeart/2005/8/layout/hList1"/>
    <dgm:cxn modelId="{32CA8A75-C72D-4651-9D60-9F70F7D41310}" type="presOf" srcId="{486110CA-BE8C-4CA5-95AB-0C39CACFFD30}" destId="{50FAB323-9084-4252-8FD2-A57F18321B5C}" srcOrd="0" destOrd="3" presId="urn:microsoft.com/office/officeart/2005/8/layout/hList1"/>
    <dgm:cxn modelId="{987836BF-7BBC-49FC-AEDE-C558BDD918EF}" srcId="{75180AAD-BD8A-4C05-96B0-5209569B698B}" destId="{BECA4E70-C04D-4624-95D5-AC45C0541691}" srcOrd="1" destOrd="0" parTransId="{788089EE-878A-4FCE-8092-40774470A1EC}" sibTransId="{D3EA6620-EDD5-498E-835D-8BB85C8AD332}"/>
    <dgm:cxn modelId="{47486AAC-9497-4331-877E-A58D72117585}" srcId="{21512F54-CC76-4859-820A-83ADDEC571F0}" destId="{CD780119-667A-41DD-8BCB-4BE39EB217CE}" srcOrd="4" destOrd="0" parTransId="{8CC4BA20-C2EF-43D9-B0C1-D135FF6EC5BB}" sibTransId="{31345E91-E2FD-4794-B4F9-4E442F6DC95E}"/>
    <dgm:cxn modelId="{A56B706E-5689-4539-88A5-8DDB468D0208}" type="presOf" srcId="{202E7272-CA3E-42C1-A7DC-9A8306227EAD}" destId="{F2E659D2-3A36-408A-8F68-2594A30E34FE}" srcOrd="0" destOrd="0" presId="urn:microsoft.com/office/officeart/2005/8/layout/hList1"/>
    <dgm:cxn modelId="{CC521585-9BB9-4A3E-A3A9-BE5B7614A7BE}" type="presOf" srcId="{CBB7DAE3-61A2-40B0-8E8D-12C4BFD2B5A9}" destId="{50FAB323-9084-4252-8FD2-A57F18321B5C}" srcOrd="0" destOrd="0" presId="urn:microsoft.com/office/officeart/2005/8/layout/hList1"/>
    <dgm:cxn modelId="{95577A66-0FCC-4BC0-92A9-DE7285EEDC24}" type="presOf" srcId="{21512F54-CC76-4859-820A-83ADDEC571F0}" destId="{7D93438F-D623-4CDC-BC9E-B677DD52EDCD}" srcOrd="0" destOrd="0" presId="urn:microsoft.com/office/officeart/2005/8/layout/hList1"/>
    <dgm:cxn modelId="{B8992262-5B8A-4EA5-AEDF-6323EE8B708E}" srcId="{BECA4E70-C04D-4624-95D5-AC45C0541691}" destId="{CBB7DAE3-61A2-40B0-8E8D-12C4BFD2B5A9}" srcOrd="0" destOrd="0" parTransId="{C670220C-3C9F-4D71-8288-37A3EE559F6B}" sibTransId="{A535101B-77B9-4E1F-BD27-15709B037B62}"/>
    <dgm:cxn modelId="{8CD8E7AE-D998-4840-9F83-BEA082D8A1C1}" srcId="{21512F54-CC76-4859-820A-83ADDEC571F0}" destId="{72F6C0FA-E6BA-4AD1-A49A-AB07DAECFE77}" srcOrd="3" destOrd="0" parTransId="{54845997-86F8-4C4D-991D-E1520BBB611F}" sibTransId="{17C7E483-B33E-4F60-8A86-E5B1143C8D4F}"/>
    <dgm:cxn modelId="{9B0CF70A-8885-416B-8823-50670D4F028B}" srcId="{21512F54-CC76-4859-820A-83ADDEC571F0}" destId="{202E7272-CA3E-42C1-A7DC-9A8306227EAD}" srcOrd="0" destOrd="0" parTransId="{8129DB5B-A782-4D54-94A8-C0E3D9F0AB75}" sibTransId="{83954426-DE0A-4B63-A9AE-B1E0516EC399}"/>
    <dgm:cxn modelId="{80392AAE-38EB-444E-8377-F00ADD9C1168}" type="presOf" srcId="{74D3F7E6-4F35-4E86-B2E0-57194FB70400}" destId="{FD43A792-1DC5-4E0B-8334-E7AC7B836030}" srcOrd="0" destOrd="2" presId="urn:microsoft.com/office/officeart/2005/8/layout/hList1"/>
    <dgm:cxn modelId="{67C63514-477E-417C-BF08-EB71CE925E1A}" srcId="{A5B8DCE7-4600-471F-8433-63004A3B8BAA}" destId="{74D3F7E6-4F35-4E86-B2E0-57194FB70400}" srcOrd="2" destOrd="0" parTransId="{B16C5785-E101-45C7-BFE7-986EF4D64D73}" sibTransId="{8C8027A6-AC49-4ED0-8380-EC74DAA87166}"/>
    <dgm:cxn modelId="{847FB6B2-434E-4822-94E3-7CE008188C34}" type="presOf" srcId="{337373B1-A2CE-407A-8892-99EBFC3507AB}" destId="{50FAB323-9084-4252-8FD2-A57F18321B5C}" srcOrd="0" destOrd="2" presId="urn:microsoft.com/office/officeart/2005/8/layout/hList1"/>
    <dgm:cxn modelId="{5C7641AE-7314-48D6-A76A-064FFD82DBAB}" type="presOf" srcId="{C28FB933-C1D4-43E7-BF97-8FB0B1B9F71D}" destId="{F2E659D2-3A36-408A-8F68-2594A30E34FE}" srcOrd="0" destOrd="1" presId="urn:microsoft.com/office/officeart/2005/8/layout/hList1"/>
    <dgm:cxn modelId="{D9898922-A220-4779-8DFC-A48462353DC8}" type="presParOf" srcId="{C1EF5932-93F2-4FE7-A2BF-13A19ED0DAA3}" destId="{99902300-9B43-425E-B941-D8A06BFAE7F2}" srcOrd="0" destOrd="0" presId="urn:microsoft.com/office/officeart/2005/8/layout/hList1"/>
    <dgm:cxn modelId="{9E37F263-0F7A-4E11-A053-1DAFC4318446}" type="presParOf" srcId="{99902300-9B43-425E-B941-D8A06BFAE7F2}" destId="{7D93438F-D623-4CDC-BC9E-B677DD52EDCD}" srcOrd="0" destOrd="0" presId="urn:microsoft.com/office/officeart/2005/8/layout/hList1"/>
    <dgm:cxn modelId="{1DA7E5BD-37EB-4285-8E8A-0849CD4A52C7}" type="presParOf" srcId="{99902300-9B43-425E-B941-D8A06BFAE7F2}" destId="{F2E659D2-3A36-408A-8F68-2594A30E34FE}" srcOrd="1" destOrd="0" presId="urn:microsoft.com/office/officeart/2005/8/layout/hList1"/>
    <dgm:cxn modelId="{37186C5F-2AD3-40C6-9100-85A3585834BC}" type="presParOf" srcId="{C1EF5932-93F2-4FE7-A2BF-13A19ED0DAA3}" destId="{A618CC18-2BB6-4405-82DC-F36D2A90186D}" srcOrd="1" destOrd="0" presId="urn:microsoft.com/office/officeart/2005/8/layout/hList1"/>
    <dgm:cxn modelId="{56E473C0-E355-40C5-95A6-2D27ECC47B80}" type="presParOf" srcId="{C1EF5932-93F2-4FE7-A2BF-13A19ED0DAA3}" destId="{0539E003-CD96-419A-BD71-6772A9991766}" srcOrd="2" destOrd="0" presId="urn:microsoft.com/office/officeart/2005/8/layout/hList1"/>
    <dgm:cxn modelId="{33FC2E77-D531-400C-A892-64BAD0448AB9}" type="presParOf" srcId="{0539E003-CD96-419A-BD71-6772A9991766}" destId="{0960951B-2A29-4BF9-81E3-2FD621877E95}" srcOrd="0" destOrd="0" presId="urn:microsoft.com/office/officeart/2005/8/layout/hList1"/>
    <dgm:cxn modelId="{F5043474-EBFB-4DF8-AC6B-EA20464120D3}" type="presParOf" srcId="{0539E003-CD96-419A-BD71-6772A9991766}" destId="{50FAB323-9084-4252-8FD2-A57F18321B5C}" srcOrd="1" destOrd="0" presId="urn:microsoft.com/office/officeart/2005/8/layout/hList1"/>
    <dgm:cxn modelId="{19DD343C-5355-4A41-8C49-B7E9180AB614}" type="presParOf" srcId="{C1EF5932-93F2-4FE7-A2BF-13A19ED0DAA3}" destId="{AA2CF2B0-7F91-4082-8B42-903B49743FFB}" srcOrd="3" destOrd="0" presId="urn:microsoft.com/office/officeart/2005/8/layout/hList1"/>
    <dgm:cxn modelId="{D0607F53-BBE3-4A33-BFB6-98A83291EE08}" type="presParOf" srcId="{C1EF5932-93F2-4FE7-A2BF-13A19ED0DAA3}" destId="{A973AFFC-7C78-4119-B713-901C96D1A3BF}" srcOrd="4" destOrd="0" presId="urn:microsoft.com/office/officeart/2005/8/layout/hList1"/>
    <dgm:cxn modelId="{FC4A06D0-9DB2-42A4-903B-3FF63872CECC}" type="presParOf" srcId="{A973AFFC-7C78-4119-B713-901C96D1A3BF}" destId="{16D8E820-9F4D-4BE3-ACDF-AF29855DD10E}" srcOrd="0" destOrd="0" presId="urn:microsoft.com/office/officeart/2005/8/layout/hList1"/>
    <dgm:cxn modelId="{5EEDA3C8-11A6-4933-B304-91CA51FE4861}" type="presParOf" srcId="{A973AFFC-7C78-4119-B713-901C96D1A3BF}" destId="{FD43A792-1DC5-4E0B-8334-E7AC7B83603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0F1EDCD-C901-4CFC-AA7B-86F3F6DB8FAB}" type="doc">
      <dgm:prSet loTypeId="urn:microsoft.com/office/officeart/2005/8/layout/hierarchy6" loCatId="hierarchy" qsTypeId="urn:microsoft.com/office/officeart/2005/8/quickstyle/simple5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29FB4606-EB8F-4D01-A095-1F16686C890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Automated Prompting</a:t>
          </a:r>
          <a:endParaRPr lang="en-US" dirty="0"/>
        </a:p>
      </dgm:t>
    </dgm:pt>
    <dgm:pt modelId="{82D135DB-A36E-4931-A301-48FB325602FF}" type="parTrans" cxnId="{BA01AFC6-5D16-4252-8100-D25FBB50502D}">
      <dgm:prSet/>
      <dgm:spPr/>
      <dgm:t>
        <a:bodyPr/>
        <a:lstStyle/>
        <a:p>
          <a:endParaRPr lang="en-US"/>
        </a:p>
      </dgm:t>
    </dgm:pt>
    <dgm:pt modelId="{05A8D5CA-BF2C-4479-8B20-BB90525B3BC1}" type="sibTrans" cxnId="{BA01AFC6-5D16-4252-8100-D25FBB50502D}">
      <dgm:prSet/>
      <dgm:spPr/>
      <dgm:t>
        <a:bodyPr/>
        <a:lstStyle/>
        <a:p>
          <a:endParaRPr lang="en-US"/>
        </a:p>
      </dgm:t>
    </dgm:pt>
    <dgm:pt modelId="{546CE5AE-CD12-48AD-BD9C-4B85474ED256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Off-line Classification of Activity Steps</a:t>
          </a:r>
          <a:endParaRPr lang="en-US" dirty="0"/>
        </a:p>
      </dgm:t>
    </dgm:pt>
    <dgm:pt modelId="{2B9A9F39-75FF-4168-8923-6C6D8329F698}" type="parTrans" cxnId="{833E4B54-B2F1-4D62-A5E8-D788EC459B7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6E2BC7E-344F-4D84-A9E0-96E71BF07F6F}" type="sibTrans" cxnId="{833E4B54-B2F1-4D62-A5E8-D788EC459B71}">
      <dgm:prSet/>
      <dgm:spPr/>
      <dgm:t>
        <a:bodyPr/>
        <a:lstStyle/>
        <a:p>
          <a:endParaRPr lang="en-US"/>
        </a:p>
      </dgm:t>
    </dgm:pt>
    <dgm:pt modelId="{323FB36F-99D0-462C-9FDB-4E3DFFBF2D29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On-line Prediction for Streaming Sensor Events</a:t>
          </a:r>
          <a:endParaRPr lang="en-US" dirty="0"/>
        </a:p>
      </dgm:t>
    </dgm:pt>
    <dgm:pt modelId="{6B805C86-1A59-4B66-8B34-296E3E677C5E}" type="parTrans" cxnId="{189A6A63-3931-4490-88CB-4D6F1E7025F5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A54DC7F-BF16-49E0-8FCF-1FA864FB17FE}" type="sibTrans" cxnId="{189A6A63-3931-4490-88CB-4D6F1E7025F5}">
      <dgm:prSet/>
      <dgm:spPr/>
      <dgm:t>
        <a:bodyPr/>
        <a:lstStyle/>
        <a:p>
          <a:endParaRPr lang="en-US"/>
        </a:p>
      </dgm:t>
    </dgm:pt>
    <dgm:pt modelId="{937B1E45-F0C5-4FBA-B140-F518220396C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Imbalanced Class Distribution</a:t>
          </a:r>
          <a:endParaRPr lang="en-US" dirty="0"/>
        </a:p>
      </dgm:t>
    </dgm:pt>
    <dgm:pt modelId="{4865FD63-F221-4780-84AC-1482ED8089E3}" type="parTrans" cxnId="{96836980-2AA6-4180-9670-66BF3FB0F18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88CCA839-F373-4DD2-9B5A-E9FD5CEE0972}" type="sibTrans" cxnId="{96836980-2AA6-4180-9670-66BF3FB0F180}">
      <dgm:prSet/>
      <dgm:spPr/>
      <dgm:t>
        <a:bodyPr/>
        <a:lstStyle/>
        <a:p>
          <a:endParaRPr lang="en-US"/>
        </a:p>
      </dgm:t>
    </dgm:pt>
    <dgm:pt modelId="{23EA56DB-ACA1-49C7-898F-92652C3F6132}">
      <dgm:prSet phldrT="[Text]"/>
      <dgm:spPr>
        <a:solidFill>
          <a:schemeClr val="accent3">
            <a:lumMod val="75000"/>
          </a:schemeClr>
        </a:solidFill>
        <a:ln>
          <a:noFill/>
        </a:ln>
      </dgm:spPr>
      <dgm:t>
        <a:bodyPr/>
        <a:lstStyle/>
        <a:p>
          <a:r>
            <a:rPr lang="en-US" dirty="0" smtClean="0"/>
            <a:t>Overlapping Classes</a:t>
          </a:r>
          <a:endParaRPr lang="en-US" dirty="0"/>
        </a:p>
      </dgm:t>
    </dgm:pt>
    <dgm:pt modelId="{60A22118-2315-4C18-BC43-F0D5B721E040}" type="parTrans" cxnId="{8EA49D3F-851B-4724-BFAB-D2FE4762F6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3CFFDF4-95D2-480C-A6A7-537C6043A587}" type="sibTrans" cxnId="{8EA49D3F-851B-4724-BFAB-D2FE4762F629}">
      <dgm:prSet/>
      <dgm:spPr/>
      <dgm:t>
        <a:bodyPr/>
        <a:lstStyle/>
        <a:p>
          <a:endParaRPr lang="en-US"/>
        </a:p>
      </dgm:t>
    </dgm:pt>
    <dgm:pt modelId="{11F93BAE-A191-4977-96C6-39CF0E3CF1E8}" type="pres">
      <dgm:prSet presAssocID="{A0F1EDCD-C901-4CFC-AA7B-86F3F6DB8FAB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F8B1C8-1EEF-4696-ABD4-7156A7064DFE}" type="pres">
      <dgm:prSet presAssocID="{A0F1EDCD-C901-4CFC-AA7B-86F3F6DB8FAB}" presName="hierFlow" presStyleCnt="0"/>
      <dgm:spPr/>
    </dgm:pt>
    <dgm:pt modelId="{ED1FD17D-42DF-4262-B9FF-B620931FE2B1}" type="pres">
      <dgm:prSet presAssocID="{A0F1EDCD-C901-4CFC-AA7B-86F3F6DB8FAB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3EFC6EF8-197E-4557-ABFD-60DEA947B357}" type="pres">
      <dgm:prSet presAssocID="{29FB4606-EB8F-4D01-A095-1F16686C890D}" presName="Name14" presStyleCnt="0"/>
      <dgm:spPr/>
    </dgm:pt>
    <dgm:pt modelId="{D2084B6D-5C15-4B82-9045-D1D423DFA1C5}" type="pres">
      <dgm:prSet presAssocID="{29FB4606-EB8F-4D01-A095-1F16686C890D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365ABB-AB83-40BA-87BD-03D3EEC0F6BF}" type="pres">
      <dgm:prSet presAssocID="{29FB4606-EB8F-4D01-A095-1F16686C890D}" presName="hierChild2" presStyleCnt="0"/>
      <dgm:spPr/>
    </dgm:pt>
    <dgm:pt modelId="{217CFE34-B860-4CB3-A3FC-D8394DF8CE74}" type="pres">
      <dgm:prSet presAssocID="{2B9A9F39-75FF-4168-8923-6C6D8329F698}" presName="Name19" presStyleLbl="parChTrans1D2" presStyleIdx="0" presStyleCnt="2"/>
      <dgm:spPr/>
      <dgm:t>
        <a:bodyPr/>
        <a:lstStyle/>
        <a:p>
          <a:endParaRPr lang="en-US"/>
        </a:p>
      </dgm:t>
    </dgm:pt>
    <dgm:pt modelId="{E8A54D26-7260-4813-9ACF-BFE422429A8A}" type="pres">
      <dgm:prSet presAssocID="{546CE5AE-CD12-48AD-BD9C-4B85474ED256}" presName="Name21" presStyleCnt="0"/>
      <dgm:spPr/>
    </dgm:pt>
    <dgm:pt modelId="{D69E3840-AB26-4CC5-A314-DB5B08D8DBCB}" type="pres">
      <dgm:prSet presAssocID="{546CE5AE-CD12-48AD-BD9C-4B85474ED256}" presName="level2Shape" presStyleLbl="node2" presStyleIdx="0" presStyleCnt="2"/>
      <dgm:spPr/>
      <dgm:t>
        <a:bodyPr/>
        <a:lstStyle/>
        <a:p>
          <a:endParaRPr lang="en-US"/>
        </a:p>
      </dgm:t>
    </dgm:pt>
    <dgm:pt modelId="{7B657489-AC50-4A52-8EBE-82BF2986A0F3}" type="pres">
      <dgm:prSet presAssocID="{546CE5AE-CD12-48AD-BD9C-4B85474ED256}" presName="hierChild3" presStyleCnt="0"/>
      <dgm:spPr/>
    </dgm:pt>
    <dgm:pt modelId="{227E606C-5681-4C44-A723-4FC800A39841}" type="pres">
      <dgm:prSet presAssocID="{4865FD63-F221-4780-84AC-1482ED8089E3}" presName="Name19" presStyleLbl="parChTrans1D3" presStyleIdx="0" presStyleCnt="2"/>
      <dgm:spPr/>
      <dgm:t>
        <a:bodyPr/>
        <a:lstStyle/>
        <a:p>
          <a:endParaRPr lang="en-US"/>
        </a:p>
      </dgm:t>
    </dgm:pt>
    <dgm:pt modelId="{ED0B5BF2-5E81-46F2-A5EE-2FC61851D411}" type="pres">
      <dgm:prSet presAssocID="{937B1E45-F0C5-4FBA-B140-F518220396C5}" presName="Name21" presStyleCnt="0"/>
      <dgm:spPr/>
    </dgm:pt>
    <dgm:pt modelId="{11361605-45EE-43C8-A4D5-B7B2EF0D089B}" type="pres">
      <dgm:prSet presAssocID="{937B1E45-F0C5-4FBA-B140-F518220396C5}" presName="level2Shape" presStyleLbl="node3" presStyleIdx="0" presStyleCnt="2"/>
      <dgm:spPr/>
      <dgm:t>
        <a:bodyPr/>
        <a:lstStyle/>
        <a:p>
          <a:endParaRPr lang="en-US"/>
        </a:p>
      </dgm:t>
    </dgm:pt>
    <dgm:pt modelId="{6F19EE07-5DE9-44E7-8CC0-DBCC740BBFC6}" type="pres">
      <dgm:prSet presAssocID="{937B1E45-F0C5-4FBA-B140-F518220396C5}" presName="hierChild3" presStyleCnt="0"/>
      <dgm:spPr/>
    </dgm:pt>
    <dgm:pt modelId="{850B3929-BED2-45B1-8166-43349BCAC07D}" type="pres">
      <dgm:prSet presAssocID="{60A22118-2315-4C18-BC43-F0D5B721E040}" presName="Name19" presStyleLbl="parChTrans1D3" presStyleIdx="1" presStyleCnt="2"/>
      <dgm:spPr/>
      <dgm:t>
        <a:bodyPr/>
        <a:lstStyle/>
        <a:p>
          <a:endParaRPr lang="en-US"/>
        </a:p>
      </dgm:t>
    </dgm:pt>
    <dgm:pt modelId="{7ECDC077-0F1C-4658-A4AB-2C9B32008D2C}" type="pres">
      <dgm:prSet presAssocID="{23EA56DB-ACA1-49C7-898F-92652C3F6132}" presName="Name21" presStyleCnt="0"/>
      <dgm:spPr/>
    </dgm:pt>
    <dgm:pt modelId="{3C345D4A-0C3F-466C-9414-EBDF2298880A}" type="pres">
      <dgm:prSet presAssocID="{23EA56DB-ACA1-49C7-898F-92652C3F6132}" presName="level2Shape" presStyleLbl="node3" presStyleIdx="1" presStyleCnt="2"/>
      <dgm:spPr/>
      <dgm:t>
        <a:bodyPr/>
        <a:lstStyle/>
        <a:p>
          <a:endParaRPr lang="en-US"/>
        </a:p>
      </dgm:t>
    </dgm:pt>
    <dgm:pt modelId="{065E6F31-FC82-4B91-B755-B91459489A9A}" type="pres">
      <dgm:prSet presAssocID="{23EA56DB-ACA1-49C7-898F-92652C3F6132}" presName="hierChild3" presStyleCnt="0"/>
      <dgm:spPr/>
    </dgm:pt>
    <dgm:pt modelId="{B119B360-2966-4109-9B90-49056D6029AF}" type="pres">
      <dgm:prSet presAssocID="{6B805C86-1A59-4B66-8B34-296E3E677C5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2B3EB1A0-AB26-4F8F-9628-36C48137D2BF}" type="pres">
      <dgm:prSet presAssocID="{323FB36F-99D0-462C-9FDB-4E3DFFBF2D29}" presName="Name21" presStyleCnt="0"/>
      <dgm:spPr/>
    </dgm:pt>
    <dgm:pt modelId="{765DBA15-8F4F-423E-B9BC-00078983D77A}" type="pres">
      <dgm:prSet presAssocID="{323FB36F-99D0-462C-9FDB-4E3DFFBF2D29}" presName="level2Shape" presStyleLbl="node2" presStyleIdx="1" presStyleCnt="2"/>
      <dgm:spPr/>
      <dgm:t>
        <a:bodyPr/>
        <a:lstStyle/>
        <a:p>
          <a:endParaRPr lang="en-US"/>
        </a:p>
      </dgm:t>
    </dgm:pt>
    <dgm:pt modelId="{9625C514-69D9-47C5-AF4B-D5393918A811}" type="pres">
      <dgm:prSet presAssocID="{323FB36F-99D0-462C-9FDB-4E3DFFBF2D29}" presName="hierChild3" presStyleCnt="0"/>
      <dgm:spPr/>
    </dgm:pt>
    <dgm:pt modelId="{42472E12-14B7-46D6-A7A1-D32A8CE69627}" type="pres">
      <dgm:prSet presAssocID="{A0F1EDCD-C901-4CFC-AA7B-86F3F6DB8FAB}" presName="bgShapesFlow" presStyleCnt="0"/>
      <dgm:spPr/>
    </dgm:pt>
  </dgm:ptLst>
  <dgm:cxnLst>
    <dgm:cxn modelId="{8EA49D3F-851B-4724-BFAB-D2FE4762F629}" srcId="{546CE5AE-CD12-48AD-BD9C-4B85474ED256}" destId="{23EA56DB-ACA1-49C7-898F-92652C3F6132}" srcOrd="1" destOrd="0" parTransId="{60A22118-2315-4C18-BC43-F0D5B721E040}" sibTransId="{A3CFFDF4-95D2-480C-A6A7-537C6043A587}"/>
    <dgm:cxn modelId="{FD58F3B9-6ECD-4F9A-B4A8-50A77B5DA2D4}" type="presOf" srcId="{6B805C86-1A59-4B66-8B34-296E3E677C5E}" destId="{B119B360-2966-4109-9B90-49056D6029AF}" srcOrd="0" destOrd="0" presId="urn:microsoft.com/office/officeart/2005/8/layout/hierarchy6"/>
    <dgm:cxn modelId="{12FDF7E9-923D-4D2D-AC3C-9C99A297ACB6}" type="presOf" srcId="{323FB36F-99D0-462C-9FDB-4E3DFFBF2D29}" destId="{765DBA15-8F4F-423E-B9BC-00078983D77A}" srcOrd="0" destOrd="0" presId="urn:microsoft.com/office/officeart/2005/8/layout/hierarchy6"/>
    <dgm:cxn modelId="{07B57F41-555E-4E60-AE41-1706216500A8}" type="presOf" srcId="{60A22118-2315-4C18-BC43-F0D5B721E040}" destId="{850B3929-BED2-45B1-8166-43349BCAC07D}" srcOrd="0" destOrd="0" presId="urn:microsoft.com/office/officeart/2005/8/layout/hierarchy6"/>
    <dgm:cxn modelId="{073FDAA1-29C4-483F-AD47-599669664011}" type="presOf" srcId="{546CE5AE-CD12-48AD-BD9C-4B85474ED256}" destId="{D69E3840-AB26-4CC5-A314-DB5B08D8DBCB}" srcOrd="0" destOrd="0" presId="urn:microsoft.com/office/officeart/2005/8/layout/hierarchy6"/>
    <dgm:cxn modelId="{315E0AAF-9C2C-4C9C-8F14-2CFEBA46C7E2}" type="presOf" srcId="{23EA56DB-ACA1-49C7-898F-92652C3F6132}" destId="{3C345D4A-0C3F-466C-9414-EBDF2298880A}" srcOrd="0" destOrd="0" presId="urn:microsoft.com/office/officeart/2005/8/layout/hierarchy6"/>
    <dgm:cxn modelId="{189A6A63-3931-4490-88CB-4D6F1E7025F5}" srcId="{29FB4606-EB8F-4D01-A095-1F16686C890D}" destId="{323FB36F-99D0-462C-9FDB-4E3DFFBF2D29}" srcOrd="1" destOrd="0" parTransId="{6B805C86-1A59-4B66-8B34-296E3E677C5E}" sibTransId="{AA54DC7F-BF16-49E0-8FCF-1FA864FB17FE}"/>
    <dgm:cxn modelId="{9F44A68B-8E01-42B7-9961-BE4D693E4689}" type="presOf" srcId="{A0F1EDCD-C901-4CFC-AA7B-86F3F6DB8FAB}" destId="{11F93BAE-A191-4977-96C6-39CF0E3CF1E8}" srcOrd="0" destOrd="0" presId="urn:microsoft.com/office/officeart/2005/8/layout/hierarchy6"/>
    <dgm:cxn modelId="{96836980-2AA6-4180-9670-66BF3FB0F180}" srcId="{546CE5AE-CD12-48AD-BD9C-4B85474ED256}" destId="{937B1E45-F0C5-4FBA-B140-F518220396C5}" srcOrd="0" destOrd="0" parTransId="{4865FD63-F221-4780-84AC-1482ED8089E3}" sibTransId="{88CCA839-F373-4DD2-9B5A-E9FD5CEE0972}"/>
    <dgm:cxn modelId="{581E0DF1-D852-4499-8CCE-39081FE4C2B2}" type="presOf" srcId="{4865FD63-F221-4780-84AC-1482ED8089E3}" destId="{227E606C-5681-4C44-A723-4FC800A39841}" srcOrd="0" destOrd="0" presId="urn:microsoft.com/office/officeart/2005/8/layout/hierarchy6"/>
    <dgm:cxn modelId="{D3F690EC-0966-4176-9C13-74B73D3BB324}" type="presOf" srcId="{937B1E45-F0C5-4FBA-B140-F518220396C5}" destId="{11361605-45EE-43C8-A4D5-B7B2EF0D089B}" srcOrd="0" destOrd="0" presId="urn:microsoft.com/office/officeart/2005/8/layout/hierarchy6"/>
    <dgm:cxn modelId="{833E4B54-B2F1-4D62-A5E8-D788EC459B71}" srcId="{29FB4606-EB8F-4D01-A095-1F16686C890D}" destId="{546CE5AE-CD12-48AD-BD9C-4B85474ED256}" srcOrd="0" destOrd="0" parTransId="{2B9A9F39-75FF-4168-8923-6C6D8329F698}" sibTransId="{06E2BC7E-344F-4D84-A9E0-96E71BF07F6F}"/>
    <dgm:cxn modelId="{44EC3558-9ECC-48F8-9491-791F6C6BD5DE}" type="presOf" srcId="{2B9A9F39-75FF-4168-8923-6C6D8329F698}" destId="{217CFE34-B860-4CB3-A3FC-D8394DF8CE74}" srcOrd="0" destOrd="0" presId="urn:microsoft.com/office/officeart/2005/8/layout/hierarchy6"/>
    <dgm:cxn modelId="{24C74B19-3EFC-439F-B593-AD25FD2EEBDB}" type="presOf" srcId="{29FB4606-EB8F-4D01-A095-1F16686C890D}" destId="{D2084B6D-5C15-4B82-9045-D1D423DFA1C5}" srcOrd="0" destOrd="0" presId="urn:microsoft.com/office/officeart/2005/8/layout/hierarchy6"/>
    <dgm:cxn modelId="{BA01AFC6-5D16-4252-8100-D25FBB50502D}" srcId="{A0F1EDCD-C901-4CFC-AA7B-86F3F6DB8FAB}" destId="{29FB4606-EB8F-4D01-A095-1F16686C890D}" srcOrd="0" destOrd="0" parTransId="{82D135DB-A36E-4931-A301-48FB325602FF}" sibTransId="{05A8D5CA-BF2C-4479-8B20-BB90525B3BC1}"/>
    <dgm:cxn modelId="{4B42699B-2D42-4DA4-B1EF-0E8D8572CD07}" type="presParOf" srcId="{11F93BAE-A191-4977-96C6-39CF0E3CF1E8}" destId="{A5F8B1C8-1EEF-4696-ABD4-7156A7064DFE}" srcOrd="0" destOrd="0" presId="urn:microsoft.com/office/officeart/2005/8/layout/hierarchy6"/>
    <dgm:cxn modelId="{9158F34D-1C5B-4CD0-89EC-7B0B1B495FC3}" type="presParOf" srcId="{A5F8B1C8-1EEF-4696-ABD4-7156A7064DFE}" destId="{ED1FD17D-42DF-4262-B9FF-B620931FE2B1}" srcOrd="0" destOrd="0" presId="urn:microsoft.com/office/officeart/2005/8/layout/hierarchy6"/>
    <dgm:cxn modelId="{5249F4FB-48F2-4733-AE1E-F240F2619E96}" type="presParOf" srcId="{ED1FD17D-42DF-4262-B9FF-B620931FE2B1}" destId="{3EFC6EF8-197E-4557-ABFD-60DEA947B357}" srcOrd="0" destOrd="0" presId="urn:microsoft.com/office/officeart/2005/8/layout/hierarchy6"/>
    <dgm:cxn modelId="{779B499B-9B20-44CD-A4E7-F7F9DBE90D6B}" type="presParOf" srcId="{3EFC6EF8-197E-4557-ABFD-60DEA947B357}" destId="{D2084B6D-5C15-4B82-9045-D1D423DFA1C5}" srcOrd="0" destOrd="0" presId="urn:microsoft.com/office/officeart/2005/8/layout/hierarchy6"/>
    <dgm:cxn modelId="{7C52E4D0-039A-4FDF-8EAD-0772787E1346}" type="presParOf" srcId="{3EFC6EF8-197E-4557-ABFD-60DEA947B357}" destId="{B0365ABB-AB83-40BA-87BD-03D3EEC0F6BF}" srcOrd="1" destOrd="0" presId="urn:microsoft.com/office/officeart/2005/8/layout/hierarchy6"/>
    <dgm:cxn modelId="{7958BF58-BA91-4B70-827C-0594E80E4016}" type="presParOf" srcId="{B0365ABB-AB83-40BA-87BD-03D3EEC0F6BF}" destId="{217CFE34-B860-4CB3-A3FC-D8394DF8CE74}" srcOrd="0" destOrd="0" presId="urn:microsoft.com/office/officeart/2005/8/layout/hierarchy6"/>
    <dgm:cxn modelId="{0FED7132-3729-4633-8BC2-2DD0E437C33D}" type="presParOf" srcId="{B0365ABB-AB83-40BA-87BD-03D3EEC0F6BF}" destId="{E8A54D26-7260-4813-9ACF-BFE422429A8A}" srcOrd="1" destOrd="0" presId="urn:microsoft.com/office/officeart/2005/8/layout/hierarchy6"/>
    <dgm:cxn modelId="{7D36E2FA-73E9-4373-917C-459F3D544578}" type="presParOf" srcId="{E8A54D26-7260-4813-9ACF-BFE422429A8A}" destId="{D69E3840-AB26-4CC5-A314-DB5B08D8DBCB}" srcOrd="0" destOrd="0" presId="urn:microsoft.com/office/officeart/2005/8/layout/hierarchy6"/>
    <dgm:cxn modelId="{4FCE595E-6C1C-4537-81D4-14E50ECE06E0}" type="presParOf" srcId="{E8A54D26-7260-4813-9ACF-BFE422429A8A}" destId="{7B657489-AC50-4A52-8EBE-82BF2986A0F3}" srcOrd="1" destOrd="0" presId="urn:microsoft.com/office/officeart/2005/8/layout/hierarchy6"/>
    <dgm:cxn modelId="{C42FE808-949E-43B8-AF13-952579C8194A}" type="presParOf" srcId="{7B657489-AC50-4A52-8EBE-82BF2986A0F3}" destId="{227E606C-5681-4C44-A723-4FC800A39841}" srcOrd="0" destOrd="0" presId="urn:microsoft.com/office/officeart/2005/8/layout/hierarchy6"/>
    <dgm:cxn modelId="{3699749A-8DC8-41B1-8BCE-154BC9B32AB4}" type="presParOf" srcId="{7B657489-AC50-4A52-8EBE-82BF2986A0F3}" destId="{ED0B5BF2-5E81-46F2-A5EE-2FC61851D411}" srcOrd="1" destOrd="0" presId="urn:microsoft.com/office/officeart/2005/8/layout/hierarchy6"/>
    <dgm:cxn modelId="{30768734-0603-4A2C-B5DF-C1E734C78E01}" type="presParOf" srcId="{ED0B5BF2-5E81-46F2-A5EE-2FC61851D411}" destId="{11361605-45EE-43C8-A4D5-B7B2EF0D089B}" srcOrd="0" destOrd="0" presId="urn:microsoft.com/office/officeart/2005/8/layout/hierarchy6"/>
    <dgm:cxn modelId="{0A3DCB61-5B1A-4B37-B8E7-9DA617809277}" type="presParOf" srcId="{ED0B5BF2-5E81-46F2-A5EE-2FC61851D411}" destId="{6F19EE07-5DE9-44E7-8CC0-DBCC740BBFC6}" srcOrd="1" destOrd="0" presId="urn:microsoft.com/office/officeart/2005/8/layout/hierarchy6"/>
    <dgm:cxn modelId="{E466B464-B1FE-4F9C-8EF2-6BF99381B994}" type="presParOf" srcId="{7B657489-AC50-4A52-8EBE-82BF2986A0F3}" destId="{850B3929-BED2-45B1-8166-43349BCAC07D}" srcOrd="2" destOrd="0" presId="urn:microsoft.com/office/officeart/2005/8/layout/hierarchy6"/>
    <dgm:cxn modelId="{F19F0722-D3A3-49BD-897B-7D454D79C667}" type="presParOf" srcId="{7B657489-AC50-4A52-8EBE-82BF2986A0F3}" destId="{7ECDC077-0F1C-4658-A4AB-2C9B32008D2C}" srcOrd="3" destOrd="0" presId="urn:microsoft.com/office/officeart/2005/8/layout/hierarchy6"/>
    <dgm:cxn modelId="{B0686A75-BD20-42E2-A866-9570BC4ECC95}" type="presParOf" srcId="{7ECDC077-0F1C-4658-A4AB-2C9B32008D2C}" destId="{3C345D4A-0C3F-466C-9414-EBDF2298880A}" srcOrd="0" destOrd="0" presId="urn:microsoft.com/office/officeart/2005/8/layout/hierarchy6"/>
    <dgm:cxn modelId="{64A641C6-AEA1-4824-8FD2-BE56B0913C99}" type="presParOf" srcId="{7ECDC077-0F1C-4658-A4AB-2C9B32008D2C}" destId="{065E6F31-FC82-4B91-B755-B91459489A9A}" srcOrd="1" destOrd="0" presId="urn:microsoft.com/office/officeart/2005/8/layout/hierarchy6"/>
    <dgm:cxn modelId="{90266362-E021-431A-A631-8E10FDD5ABE4}" type="presParOf" srcId="{B0365ABB-AB83-40BA-87BD-03D3EEC0F6BF}" destId="{B119B360-2966-4109-9B90-49056D6029AF}" srcOrd="2" destOrd="0" presId="urn:microsoft.com/office/officeart/2005/8/layout/hierarchy6"/>
    <dgm:cxn modelId="{B35C502F-37E3-41CC-9969-0333878A9E76}" type="presParOf" srcId="{B0365ABB-AB83-40BA-87BD-03D3EEC0F6BF}" destId="{2B3EB1A0-AB26-4F8F-9628-36C48137D2BF}" srcOrd="3" destOrd="0" presId="urn:microsoft.com/office/officeart/2005/8/layout/hierarchy6"/>
    <dgm:cxn modelId="{31D12D0B-D617-4021-BEC0-030837C2C2B5}" type="presParOf" srcId="{2B3EB1A0-AB26-4F8F-9628-36C48137D2BF}" destId="{765DBA15-8F4F-423E-B9BC-00078983D77A}" srcOrd="0" destOrd="0" presId="urn:microsoft.com/office/officeart/2005/8/layout/hierarchy6"/>
    <dgm:cxn modelId="{338DF09B-EDAE-4460-AB70-10642B43BE7A}" type="presParOf" srcId="{2B3EB1A0-AB26-4F8F-9628-36C48137D2BF}" destId="{9625C514-69D9-47C5-AF4B-D5393918A811}" srcOrd="1" destOrd="0" presId="urn:microsoft.com/office/officeart/2005/8/layout/hierarchy6"/>
    <dgm:cxn modelId="{3863E4F6-F214-4631-A343-14E506FBF076}" type="presParOf" srcId="{11F93BAE-A191-4977-96C6-39CF0E3CF1E8}" destId="{42472E12-14B7-46D6-A7A1-D32A8CE6962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0F1EDCD-C901-4CFC-AA7B-86F3F6DB8FAB}" type="doc">
      <dgm:prSet loTypeId="urn:microsoft.com/office/officeart/2005/8/layout/hierarchy6" loCatId="hierarchy" qsTypeId="urn:microsoft.com/office/officeart/2005/8/quickstyle/simple5" qsCatId="simple" csTypeId="urn:microsoft.com/office/officeart/2005/8/colors/colorful1#4" csCatId="colorful" phldr="1"/>
      <dgm:spPr/>
      <dgm:t>
        <a:bodyPr/>
        <a:lstStyle/>
        <a:p>
          <a:endParaRPr lang="en-US"/>
        </a:p>
      </dgm:t>
    </dgm:pt>
    <dgm:pt modelId="{29FB4606-EB8F-4D01-A095-1F16686C890D}">
      <dgm:prSet phldrT="[Text]"/>
      <dgm:spPr/>
      <dgm:t>
        <a:bodyPr/>
        <a:lstStyle/>
        <a:p>
          <a:r>
            <a:rPr lang="en-US" dirty="0" smtClean="0"/>
            <a:t>Automated Prompting</a:t>
          </a:r>
          <a:endParaRPr lang="en-US" dirty="0"/>
        </a:p>
      </dgm:t>
    </dgm:pt>
    <dgm:pt modelId="{82D135DB-A36E-4931-A301-48FB325602FF}" type="parTrans" cxnId="{BA01AFC6-5D16-4252-8100-D25FBB50502D}">
      <dgm:prSet/>
      <dgm:spPr/>
      <dgm:t>
        <a:bodyPr/>
        <a:lstStyle/>
        <a:p>
          <a:endParaRPr lang="en-US"/>
        </a:p>
      </dgm:t>
    </dgm:pt>
    <dgm:pt modelId="{05A8D5CA-BF2C-4479-8B20-BB90525B3BC1}" type="sibTrans" cxnId="{BA01AFC6-5D16-4252-8100-D25FBB50502D}">
      <dgm:prSet/>
      <dgm:spPr/>
      <dgm:t>
        <a:bodyPr/>
        <a:lstStyle/>
        <a:p>
          <a:endParaRPr lang="en-US"/>
        </a:p>
      </dgm:t>
    </dgm:pt>
    <dgm:pt modelId="{546CE5AE-CD12-48AD-BD9C-4B85474ED256}">
      <dgm:prSet phldrT="[Text]"/>
      <dgm:spPr/>
      <dgm:t>
        <a:bodyPr/>
        <a:lstStyle/>
        <a:p>
          <a:r>
            <a:rPr lang="en-US" dirty="0" smtClean="0"/>
            <a:t>Off-line Classification of Activity Steps</a:t>
          </a:r>
          <a:endParaRPr lang="en-US" dirty="0"/>
        </a:p>
      </dgm:t>
    </dgm:pt>
    <dgm:pt modelId="{2B9A9F39-75FF-4168-8923-6C6D8329F698}" type="parTrans" cxnId="{833E4B54-B2F1-4D62-A5E8-D788EC459B71}">
      <dgm:prSet/>
      <dgm:spPr/>
      <dgm:t>
        <a:bodyPr/>
        <a:lstStyle/>
        <a:p>
          <a:endParaRPr lang="en-US"/>
        </a:p>
      </dgm:t>
    </dgm:pt>
    <dgm:pt modelId="{06E2BC7E-344F-4D84-A9E0-96E71BF07F6F}" type="sibTrans" cxnId="{833E4B54-B2F1-4D62-A5E8-D788EC459B71}">
      <dgm:prSet/>
      <dgm:spPr/>
      <dgm:t>
        <a:bodyPr/>
        <a:lstStyle/>
        <a:p>
          <a:endParaRPr lang="en-US"/>
        </a:p>
      </dgm:t>
    </dgm:pt>
    <dgm:pt modelId="{323FB36F-99D0-462C-9FDB-4E3DFFBF2D29}">
      <dgm:prSet phldrT="[Text]"/>
      <dgm:spPr/>
      <dgm:t>
        <a:bodyPr/>
        <a:lstStyle/>
        <a:p>
          <a:r>
            <a:rPr lang="en-US" dirty="0" smtClean="0"/>
            <a:t>On-line Prediction for Streaming Sensor Events</a:t>
          </a:r>
          <a:endParaRPr lang="en-US" dirty="0"/>
        </a:p>
      </dgm:t>
    </dgm:pt>
    <dgm:pt modelId="{6B805C86-1A59-4B66-8B34-296E3E677C5E}" type="parTrans" cxnId="{189A6A63-3931-4490-88CB-4D6F1E7025F5}">
      <dgm:prSet/>
      <dgm:spPr/>
      <dgm:t>
        <a:bodyPr/>
        <a:lstStyle/>
        <a:p>
          <a:endParaRPr lang="en-US"/>
        </a:p>
      </dgm:t>
    </dgm:pt>
    <dgm:pt modelId="{AA54DC7F-BF16-49E0-8FCF-1FA864FB17FE}" type="sibTrans" cxnId="{189A6A63-3931-4490-88CB-4D6F1E7025F5}">
      <dgm:prSet/>
      <dgm:spPr/>
      <dgm:t>
        <a:bodyPr/>
        <a:lstStyle/>
        <a:p>
          <a:endParaRPr lang="en-US"/>
        </a:p>
      </dgm:t>
    </dgm:pt>
    <dgm:pt modelId="{937B1E45-F0C5-4FBA-B140-F518220396C5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n-US" dirty="0" smtClean="0"/>
            <a:t>Imbalanced Class Distribution</a:t>
          </a:r>
          <a:endParaRPr lang="en-US" dirty="0"/>
        </a:p>
      </dgm:t>
    </dgm:pt>
    <dgm:pt modelId="{4865FD63-F221-4780-84AC-1482ED8089E3}" type="parTrans" cxnId="{96836980-2AA6-4180-9670-66BF3FB0F180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88CCA839-F373-4DD2-9B5A-E9FD5CEE0972}" type="sibTrans" cxnId="{96836980-2AA6-4180-9670-66BF3FB0F180}">
      <dgm:prSet/>
      <dgm:spPr/>
      <dgm:t>
        <a:bodyPr/>
        <a:lstStyle/>
        <a:p>
          <a:endParaRPr lang="en-US"/>
        </a:p>
      </dgm:t>
    </dgm:pt>
    <dgm:pt modelId="{23EA56DB-ACA1-49C7-898F-92652C3F6132}">
      <dgm:prSet phldrT="[Text]"/>
      <dgm:spPr>
        <a:solidFill>
          <a:schemeClr val="accent3">
            <a:lumMod val="75000"/>
          </a:schemeClr>
        </a:solidFill>
        <a:ln>
          <a:noFill/>
        </a:ln>
      </dgm:spPr>
      <dgm:t>
        <a:bodyPr/>
        <a:lstStyle/>
        <a:p>
          <a:r>
            <a:rPr lang="en-US" dirty="0" smtClean="0"/>
            <a:t>Class Overlap</a:t>
          </a:r>
          <a:endParaRPr lang="en-US" dirty="0"/>
        </a:p>
      </dgm:t>
    </dgm:pt>
    <dgm:pt modelId="{60A22118-2315-4C18-BC43-F0D5B721E040}" type="parTrans" cxnId="{8EA49D3F-851B-4724-BFAB-D2FE4762F629}">
      <dgm:prSet/>
      <dgm:spPr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endParaRPr lang="en-US"/>
        </a:p>
      </dgm:t>
    </dgm:pt>
    <dgm:pt modelId="{A3CFFDF4-95D2-480C-A6A7-537C6043A587}" type="sibTrans" cxnId="{8EA49D3F-851B-4724-BFAB-D2FE4762F629}">
      <dgm:prSet/>
      <dgm:spPr/>
      <dgm:t>
        <a:bodyPr/>
        <a:lstStyle/>
        <a:p>
          <a:endParaRPr lang="en-US"/>
        </a:p>
      </dgm:t>
    </dgm:pt>
    <dgm:pt modelId="{11F93BAE-A191-4977-96C6-39CF0E3CF1E8}" type="pres">
      <dgm:prSet presAssocID="{A0F1EDCD-C901-4CFC-AA7B-86F3F6DB8FAB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F8B1C8-1EEF-4696-ABD4-7156A7064DFE}" type="pres">
      <dgm:prSet presAssocID="{A0F1EDCD-C901-4CFC-AA7B-86F3F6DB8FAB}" presName="hierFlow" presStyleCnt="0"/>
      <dgm:spPr/>
    </dgm:pt>
    <dgm:pt modelId="{ED1FD17D-42DF-4262-B9FF-B620931FE2B1}" type="pres">
      <dgm:prSet presAssocID="{A0F1EDCD-C901-4CFC-AA7B-86F3F6DB8FAB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3EFC6EF8-197E-4557-ABFD-60DEA947B357}" type="pres">
      <dgm:prSet presAssocID="{29FB4606-EB8F-4D01-A095-1F16686C890D}" presName="Name14" presStyleCnt="0"/>
      <dgm:spPr/>
    </dgm:pt>
    <dgm:pt modelId="{D2084B6D-5C15-4B82-9045-D1D423DFA1C5}" type="pres">
      <dgm:prSet presAssocID="{29FB4606-EB8F-4D01-A095-1F16686C890D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365ABB-AB83-40BA-87BD-03D3EEC0F6BF}" type="pres">
      <dgm:prSet presAssocID="{29FB4606-EB8F-4D01-A095-1F16686C890D}" presName="hierChild2" presStyleCnt="0"/>
      <dgm:spPr/>
    </dgm:pt>
    <dgm:pt modelId="{217CFE34-B860-4CB3-A3FC-D8394DF8CE74}" type="pres">
      <dgm:prSet presAssocID="{2B9A9F39-75FF-4168-8923-6C6D8329F698}" presName="Name19" presStyleLbl="parChTrans1D2" presStyleIdx="0" presStyleCnt="2"/>
      <dgm:spPr/>
      <dgm:t>
        <a:bodyPr/>
        <a:lstStyle/>
        <a:p>
          <a:endParaRPr lang="en-US"/>
        </a:p>
      </dgm:t>
    </dgm:pt>
    <dgm:pt modelId="{E8A54D26-7260-4813-9ACF-BFE422429A8A}" type="pres">
      <dgm:prSet presAssocID="{546CE5AE-CD12-48AD-BD9C-4B85474ED256}" presName="Name21" presStyleCnt="0"/>
      <dgm:spPr/>
    </dgm:pt>
    <dgm:pt modelId="{D69E3840-AB26-4CC5-A314-DB5B08D8DBCB}" type="pres">
      <dgm:prSet presAssocID="{546CE5AE-CD12-48AD-BD9C-4B85474ED256}" presName="level2Shape" presStyleLbl="node2" presStyleIdx="0" presStyleCnt="2"/>
      <dgm:spPr/>
      <dgm:t>
        <a:bodyPr/>
        <a:lstStyle/>
        <a:p>
          <a:endParaRPr lang="en-US"/>
        </a:p>
      </dgm:t>
    </dgm:pt>
    <dgm:pt modelId="{7B657489-AC50-4A52-8EBE-82BF2986A0F3}" type="pres">
      <dgm:prSet presAssocID="{546CE5AE-CD12-48AD-BD9C-4B85474ED256}" presName="hierChild3" presStyleCnt="0"/>
      <dgm:spPr/>
    </dgm:pt>
    <dgm:pt modelId="{227E606C-5681-4C44-A723-4FC800A39841}" type="pres">
      <dgm:prSet presAssocID="{4865FD63-F221-4780-84AC-1482ED8089E3}" presName="Name19" presStyleLbl="parChTrans1D3" presStyleIdx="0" presStyleCnt="2"/>
      <dgm:spPr/>
      <dgm:t>
        <a:bodyPr/>
        <a:lstStyle/>
        <a:p>
          <a:endParaRPr lang="en-US"/>
        </a:p>
      </dgm:t>
    </dgm:pt>
    <dgm:pt modelId="{ED0B5BF2-5E81-46F2-A5EE-2FC61851D411}" type="pres">
      <dgm:prSet presAssocID="{937B1E45-F0C5-4FBA-B140-F518220396C5}" presName="Name21" presStyleCnt="0"/>
      <dgm:spPr/>
    </dgm:pt>
    <dgm:pt modelId="{11361605-45EE-43C8-A4D5-B7B2EF0D089B}" type="pres">
      <dgm:prSet presAssocID="{937B1E45-F0C5-4FBA-B140-F518220396C5}" presName="level2Shape" presStyleLbl="node3" presStyleIdx="0" presStyleCnt="2"/>
      <dgm:spPr/>
      <dgm:t>
        <a:bodyPr/>
        <a:lstStyle/>
        <a:p>
          <a:endParaRPr lang="en-US"/>
        </a:p>
      </dgm:t>
    </dgm:pt>
    <dgm:pt modelId="{6F19EE07-5DE9-44E7-8CC0-DBCC740BBFC6}" type="pres">
      <dgm:prSet presAssocID="{937B1E45-F0C5-4FBA-B140-F518220396C5}" presName="hierChild3" presStyleCnt="0"/>
      <dgm:spPr/>
    </dgm:pt>
    <dgm:pt modelId="{850B3929-BED2-45B1-8166-43349BCAC07D}" type="pres">
      <dgm:prSet presAssocID="{60A22118-2315-4C18-BC43-F0D5B721E040}" presName="Name19" presStyleLbl="parChTrans1D3" presStyleIdx="1" presStyleCnt="2"/>
      <dgm:spPr/>
      <dgm:t>
        <a:bodyPr/>
        <a:lstStyle/>
        <a:p>
          <a:endParaRPr lang="en-US"/>
        </a:p>
      </dgm:t>
    </dgm:pt>
    <dgm:pt modelId="{7ECDC077-0F1C-4658-A4AB-2C9B32008D2C}" type="pres">
      <dgm:prSet presAssocID="{23EA56DB-ACA1-49C7-898F-92652C3F6132}" presName="Name21" presStyleCnt="0"/>
      <dgm:spPr/>
    </dgm:pt>
    <dgm:pt modelId="{3C345D4A-0C3F-466C-9414-EBDF2298880A}" type="pres">
      <dgm:prSet presAssocID="{23EA56DB-ACA1-49C7-898F-92652C3F6132}" presName="level2Shape" presStyleLbl="node3" presStyleIdx="1" presStyleCnt="2"/>
      <dgm:spPr/>
      <dgm:t>
        <a:bodyPr/>
        <a:lstStyle/>
        <a:p>
          <a:endParaRPr lang="en-US"/>
        </a:p>
      </dgm:t>
    </dgm:pt>
    <dgm:pt modelId="{065E6F31-FC82-4B91-B755-B91459489A9A}" type="pres">
      <dgm:prSet presAssocID="{23EA56DB-ACA1-49C7-898F-92652C3F6132}" presName="hierChild3" presStyleCnt="0"/>
      <dgm:spPr/>
    </dgm:pt>
    <dgm:pt modelId="{B119B360-2966-4109-9B90-49056D6029AF}" type="pres">
      <dgm:prSet presAssocID="{6B805C86-1A59-4B66-8B34-296E3E677C5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2B3EB1A0-AB26-4F8F-9628-36C48137D2BF}" type="pres">
      <dgm:prSet presAssocID="{323FB36F-99D0-462C-9FDB-4E3DFFBF2D29}" presName="Name21" presStyleCnt="0"/>
      <dgm:spPr/>
    </dgm:pt>
    <dgm:pt modelId="{765DBA15-8F4F-423E-B9BC-00078983D77A}" type="pres">
      <dgm:prSet presAssocID="{323FB36F-99D0-462C-9FDB-4E3DFFBF2D29}" presName="level2Shape" presStyleLbl="node2" presStyleIdx="1" presStyleCnt="2"/>
      <dgm:spPr/>
      <dgm:t>
        <a:bodyPr/>
        <a:lstStyle/>
        <a:p>
          <a:endParaRPr lang="en-US"/>
        </a:p>
      </dgm:t>
    </dgm:pt>
    <dgm:pt modelId="{9625C514-69D9-47C5-AF4B-D5393918A811}" type="pres">
      <dgm:prSet presAssocID="{323FB36F-99D0-462C-9FDB-4E3DFFBF2D29}" presName="hierChild3" presStyleCnt="0"/>
      <dgm:spPr/>
    </dgm:pt>
    <dgm:pt modelId="{42472E12-14B7-46D6-A7A1-D32A8CE69627}" type="pres">
      <dgm:prSet presAssocID="{A0F1EDCD-C901-4CFC-AA7B-86F3F6DB8FAB}" presName="bgShapesFlow" presStyleCnt="0"/>
      <dgm:spPr/>
    </dgm:pt>
  </dgm:ptLst>
  <dgm:cxnLst>
    <dgm:cxn modelId="{8EA49D3F-851B-4724-BFAB-D2FE4762F629}" srcId="{546CE5AE-CD12-48AD-BD9C-4B85474ED256}" destId="{23EA56DB-ACA1-49C7-898F-92652C3F6132}" srcOrd="1" destOrd="0" parTransId="{60A22118-2315-4C18-BC43-F0D5B721E040}" sibTransId="{A3CFFDF4-95D2-480C-A6A7-537C6043A587}"/>
    <dgm:cxn modelId="{7BA8A507-7229-4D5E-85A9-B0CC82ECFBD0}" type="presOf" srcId="{6B805C86-1A59-4B66-8B34-296E3E677C5E}" destId="{B119B360-2966-4109-9B90-49056D6029AF}" srcOrd="0" destOrd="0" presId="urn:microsoft.com/office/officeart/2005/8/layout/hierarchy6"/>
    <dgm:cxn modelId="{AE3C9A98-592F-4B6A-B79C-66744EB304DF}" type="presOf" srcId="{60A22118-2315-4C18-BC43-F0D5B721E040}" destId="{850B3929-BED2-45B1-8166-43349BCAC07D}" srcOrd="0" destOrd="0" presId="urn:microsoft.com/office/officeart/2005/8/layout/hierarchy6"/>
    <dgm:cxn modelId="{B1EBED93-7B84-4B98-9168-2DFF560CF314}" type="presOf" srcId="{2B9A9F39-75FF-4168-8923-6C6D8329F698}" destId="{217CFE34-B860-4CB3-A3FC-D8394DF8CE74}" srcOrd="0" destOrd="0" presId="urn:microsoft.com/office/officeart/2005/8/layout/hierarchy6"/>
    <dgm:cxn modelId="{189A6A63-3931-4490-88CB-4D6F1E7025F5}" srcId="{29FB4606-EB8F-4D01-A095-1F16686C890D}" destId="{323FB36F-99D0-462C-9FDB-4E3DFFBF2D29}" srcOrd="1" destOrd="0" parTransId="{6B805C86-1A59-4B66-8B34-296E3E677C5E}" sibTransId="{AA54DC7F-BF16-49E0-8FCF-1FA864FB17FE}"/>
    <dgm:cxn modelId="{BA01AFC6-5D16-4252-8100-D25FBB50502D}" srcId="{A0F1EDCD-C901-4CFC-AA7B-86F3F6DB8FAB}" destId="{29FB4606-EB8F-4D01-A095-1F16686C890D}" srcOrd="0" destOrd="0" parTransId="{82D135DB-A36E-4931-A301-48FB325602FF}" sibTransId="{05A8D5CA-BF2C-4479-8B20-BB90525B3BC1}"/>
    <dgm:cxn modelId="{D32D270F-8B30-490E-AA70-8D19B13DDFAC}" type="presOf" srcId="{323FB36F-99D0-462C-9FDB-4E3DFFBF2D29}" destId="{765DBA15-8F4F-423E-B9BC-00078983D77A}" srcOrd="0" destOrd="0" presId="urn:microsoft.com/office/officeart/2005/8/layout/hierarchy6"/>
    <dgm:cxn modelId="{A0F7F60E-B154-4245-83BA-CBE1E5FEAD6B}" type="presOf" srcId="{A0F1EDCD-C901-4CFC-AA7B-86F3F6DB8FAB}" destId="{11F93BAE-A191-4977-96C6-39CF0E3CF1E8}" srcOrd="0" destOrd="0" presId="urn:microsoft.com/office/officeart/2005/8/layout/hierarchy6"/>
    <dgm:cxn modelId="{FE4F7F5E-DCA4-41AD-970C-5448232B8636}" type="presOf" srcId="{937B1E45-F0C5-4FBA-B140-F518220396C5}" destId="{11361605-45EE-43C8-A4D5-B7B2EF0D089B}" srcOrd="0" destOrd="0" presId="urn:microsoft.com/office/officeart/2005/8/layout/hierarchy6"/>
    <dgm:cxn modelId="{96836980-2AA6-4180-9670-66BF3FB0F180}" srcId="{546CE5AE-CD12-48AD-BD9C-4B85474ED256}" destId="{937B1E45-F0C5-4FBA-B140-F518220396C5}" srcOrd="0" destOrd="0" parTransId="{4865FD63-F221-4780-84AC-1482ED8089E3}" sibTransId="{88CCA839-F373-4DD2-9B5A-E9FD5CEE0972}"/>
    <dgm:cxn modelId="{47978B39-A563-43F1-A922-76D062952128}" type="presOf" srcId="{546CE5AE-CD12-48AD-BD9C-4B85474ED256}" destId="{D69E3840-AB26-4CC5-A314-DB5B08D8DBCB}" srcOrd="0" destOrd="0" presId="urn:microsoft.com/office/officeart/2005/8/layout/hierarchy6"/>
    <dgm:cxn modelId="{833E4B54-B2F1-4D62-A5E8-D788EC459B71}" srcId="{29FB4606-EB8F-4D01-A095-1F16686C890D}" destId="{546CE5AE-CD12-48AD-BD9C-4B85474ED256}" srcOrd="0" destOrd="0" parTransId="{2B9A9F39-75FF-4168-8923-6C6D8329F698}" sibTransId="{06E2BC7E-344F-4D84-A9E0-96E71BF07F6F}"/>
    <dgm:cxn modelId="{A91BFEE1-A1A3-4ADC-B97E-0CC81C61CFF0}" type="presOf" srcId="{23EA56DB-ACA1-49C7-898F-92652C3F6132}" destId="{3C345D4A-0C3F-466C-9414-EBDF2298880A}" srcOrd="0" destOrd="0" presId="urn:microsoft.com/office/officeart/2005/8/layout/hierarchy6"/>
    <dgm:cxn modelId="{0585AB4A-5BAD-4FC0-8A9D-0A9D38A228EB}" type="presOf" srcId="{4865FD63-F221-4780-84AC-1482ED8089E3}" destId="{227E606C-5681-4C44-A723-4FC800A39841}" srcOrd="0" destOrd="0" presId="urn:microsoft.com/office/officeart/2005/8/layout/hierarchy6"/>
    <dgm:cxn modelId="{85B72DB0-2170-451D-B985-915E3124275A}" type="presOf" srcId="{29FB4606-EB8F-4D01-A095-1F16686C890D}" destId="{D2084B6D-5C15-4B82-9045-D1D423DFA1C5}" srcOrd="0" destOrd="0" presId="urn:microsoft.com/office/officeart/2005/8/layout/hierarchy6"/>
    <dgm:cxn modelId="{4CD840B5-025E-4235-B33C-058C0C7CAB1D}" type="presParOf" srcId="{11F93BAE-A191-4977-96C6-39CF0E3CF1E8}" destId="{A5F8B1C8-1EEF-4696-ABD4-7156A7064DFE}" srcOrd="0" destOrd="0" presId="urn:microsoft.com/office/officeart/2005/8/layout/hierarchy6"/>
    <dgm:cxn modelId="{73BB7E20-990D-4011-8B4C-BCD8D3A396BE}" type="presParOf" srcId="{A5F8B1C8-1EEF-4696-ABD4-7156A7064DFE}" destId="{ED1FD17D-42DF-4262-B9FF-B620931FE2B1}" srcOrd="0" destOrd="0" presId="urn:microsoft.com/office/officeart/2005/8/layout/hierarchy6"/>
    <dgm:cxn modelId="{7A63ED8F-E3BC-4770-B0D9-587441EDF8BD}" type="presParOf" srcId="{ED1FD17D-42DF-4262-B9FF-B620931FE2B1}" destId="{3EFC6EF8-197E-4557-ABFD-60DEA947B357}" srcOrd="0" destOrd="0" presId="urn:microsoft.com/office/officeart/2005/8/layout/hierarchy6"/>
    <dgm:cxn modelId="{CE62ED02-8F3F-45C9-A6F7-58D47BD9D049}" type="presParOf" srcId="{3EFC6EF8-197E-4557-ABFD-60DEA947B357}" destId="{D2084B6D-5C15-4B82-9045-D1D423DFA1C5}" srcOrd="0" destOrd="0" presId="urn:microsoft.com/office/officeart/2005/8/layout/hierarchy6"/>
    <dgm:cxn modelId="{E7830463-CF77-4694-A4EC-F9F840135492}" type="presParOf" srcId="{3EFC6EF8-197E-4557-ABFD-60DEA947B357}" destId="{B0365ABB-AB83-40BA-87BD-03D3EEC0F6BF}" srcOrd="1" destOrd="0" presId="urn:microsoft.com/office/officeart/2005/8/layout/hierarchy6"/>
    <dgm:cxn modelId="{75462381-001A-49AF-AB43-3AA7BEE0F425}" type="presParOf" srcId="{B0365ABB-AB83-40BA-87BD-03D3EEC0F6BF}" destId="{217CFE34-B860-4CB3-A3FC-D8394DF8CE74}" srcOrd="0" destOrd="0" presId="urn:microsoft.com/office/officeart/2005/8/layout/hierarchy6"/>
    <dgm:cxn modelId="{B9C9C0B9-7032-4D72-8BA6-BFDA877A520B}" type="presParOf" srcId="{B0365ABB-AB83-40BA-87BD-03D3EEC0F6BF}" destId="{E8A54D26-7260-4813-9ACF-BFE422429A8A}" srcOrd="1" destOrd="0" presId="urn:microsoft.com/office/officeart/2005/8/layout/hierarchy6"/>
    <dgm:cxn modelId="{ADC61FFF-D597-4259-BCEB-0D998EB103EE}" type="presParOf" srcId="{E8A54D26-7260-4813-9ACF-BFE422429A8A}" destId="{D69E3840-AB26-4CC5-A314-DB5B08D8DBCB}" srcOrd="0" destOrd="0" presId="urn:microsoft.com/office/officeart/2005/8/layout/hierarchy6"/>
    <dgm:cxn modelId="{2C388C4C-1937-4D68-A46C-011E5BE0BE05}" type="presParOf" srcId="{E8A54D26-7260-4813-9ACF-BFE422429A8A}" destId="{7B657489-AC50-4A52-8EBE-82BF2986A0F3}" srcOrd="1" destOrd="0" presId="urn:microsoft.com/office/officeart/2005/8/layout/hierarchy6"/>
    <dgm:cxn modelId="{08CFF43F-FAA6-4FE2-8B17-D288484CBACA}" type="presParOf" srcId="{7B657489-AC50-4A52-8EBE-82BF2986A0F3}" destId="{227E606C-5681-4C44-A723-4FC800A39841}" srcOrd="0" destOrd="0" presId="urn:microsoft.com/office/officeart/2005/8/layout/hierarchy6"/>
    <dgm:cxn modelId="{1AAF8A33-363A-46AD-8152-44B854D0E873}" type="presParOf" srcId="{7B657489-AC50-4A52-8EBE-82BF2986A0F3}" destId="{ED0B5BF2-5E81-46F2-A5EE-2FC61851D411}" srcOrd="1" destOrd="0" presId="urn:microsoft.com/office/officeart/2005/8/layout/hierarchy6"/>
    <dgm:cxn modelId="{D3E468F4-5F66-4D2B-9B18-AD6F3E93E999}" type="presParOf" srcId="{ED0B5BF2-5E81-46F2-A5EE-2FC61851D411}" destId="{11361605-45EE-43C8-A4D5-B7B2EF0D089B}" srcOrd="0" destOrd="0" presId="urn:microsoft.com/office/officeart/2005/8/layout/hierarchy6"/>
    <dgm:cxn modelId="{F19D9810-EF9A-43AB-B548-FDC243171CD3}" type="presParOf" srcId="{ED0B5BF2-5E81-46F2-A5EE-2FC61851D411}" destId="{6F19EE07-5DE9-44E7-8CC0-DBCC740BBFC6}" srcOrd="1" destOrd="0" presId="urn:microsoft.com/office/officeart/2005/8/layout/hierarchy6"/>
    <dgm:cxn modelId="{8BF38F34-305E-4A53-81DA-051303785B18}" type="presParOf" srcId="{7B657489-AC50-4A52-8EBE-82BF2986A0F3}" destId="{850B3929-BED2-45B1-8166-43349BCAC07D}" srcOrd="2" destOrd="0" presId="urn:microsoft.com/office/officeart/2005/8/layout/hierarchy6"/>
    <dgm:cxn modelId="{78C46C45-E5EE-4A07-B3E5-ABA1AFF1410B}" type="presParOf" srcId="{7B657489-AC50-4A52-8EBE-82BF2986A0F3}" destId="{7ECDC077-0F1C-4658-A4AB-2C9B32008D2C}" srcOrd="3" destOrd="0" presId="urn:microsoft.com/office/officeart/2005/8/layout/hierarchy6"/>
    <dgm:cxn modelId="{69FB00D7-462B-4EAB-9482-00BA575D3F25}" type="presParOf" srcId="{7ECDC077-0F1C-4658-A4AB-2C9B32008D2C}" destId="{3C345D4A-0C3F-466C-9414-EBDF2298880A}" srcOrd="0" destOrd="0" presId="urn:microsoft.com/office/officeart/2005/8/layout/hierarchy6"/>
    <dgm:cxn modelId="{3045D4B9-8AE8-4FDD-9054-B9B8F61A2909}" type="presParOf" srcId="{7ECDC077-0F1C-4658-A4AB-2C9B32008D2C}" destId="{065E6F31-FC82-4B91-B755-B91459489A9A}" srcOrd="1" destOrd="0" presId="urn:microsoft.com/office/officeart/2005/8/layout/hierarchy6"/>
    <dgm:cxn modelId="{C537C1EF-7F73-45FF-8C95-8975B7046A1C}" type="presParOf" srcId="{B0365ABB-AB83-40BA-87BD-03D3EEC0F6BF}" destId="{B119B360-2966-4109-9B90-49056D6029AF}" srcOrd="2" destOrd="0" presId="urn:microsoft.com/office/officeart/2005/8/layout/hierarchy6"/>
    <dgm:cxn modelId="{1D55004F-38A7-4FCE-AEF3-4B5D6A4CB6C5}" type="presParOf" srcId="{B0365ABB-AB83-40BA-87BD-03D3EEC0F6BF}" destId="{2B3EB1A0-AB26-4F8F-9628-36C48137D2BF}" srcOrd="3" destOrd="0" presId="urn:microsoft.com/office/officeart/2005/8/layout/hierarchy6"/>
    <dgm:cxn modelId="{3AC08B6F-99BC-4AF3-B2E3-45145F807C9D}" type="presParOf" srcId="{2B3EB1A0-AB26-4F8F-9628-36C48137D2BF}" destId="{765DBA15-8F4F-423E-B9BC-00078983D77A}" srcOrd="0" destOrd="0" presId="urn:microsoft.com/office/officeart/2005/8/layout/hierarchy6"/>
    <dgm:cxn modelId="{73D19C1A-D251-4ACD-B2CA-EE40A8056334}" type="presParOf" srcId="{2B3EB1A0-AB26-4F8F-9628-36C48137D2BF}" destId="{9625C514-69D9-47C5-AF4B-D5393918A811}" srcOrd="1" destOrd="0" presId="urn:microsoft.com/office/officeart/2005/8/layout/hierarchy6"/>
    <dgm:cxn modelId="{274BE10D-6214-42B5-B1DB-451CC7E9B9EE}" type="presParOf" srcId="{11F93BAE-A191-4977-96C6-39CF0E3CF1E8}" destId="{42472E12-14B7-46D6-A7A1-D32A8CE6962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0F1EDCD-C901-4CFC-AA7B-86F3F6DB8FAB}" type="doc">
      <dgm:prSet loTypeId="urn:microsoft.com/office/officeart/2005/8/layout/hierarchy6" loCatId="hierarchy" qsTypeId="urn:microsoft.com/office/officeart/2005/8/quickstyle/simple5" qsCatId="simple" csTypeId="urn:microsoft.com/office/officeart/2005/8/colors/colorful1#5" csCatId="colorful" phldr="1"/>
      <dgm:spPr/>
      <dgm:t>
        <a:bodyPr/>
        <a:lstStyle/>
        <a:p>
          <a:endParaRPr lang="en-US"/>
        </a:p>
      </dgm:t>
    </dgm:pt>
    <dgm:pt modelId="{29FB4606-EB8F-4D01-A095-1F16686C890D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Automated Prompting</a:t>
          </a:r>
          <a:endParaRPr lang="en-US" dirty="0"/>
        </a:p>
      </dgm:t>
    </dgm:pt>
    <dgm:pt modelId="{82D135DB-A36E-4931-A301-48FB325602FF}" type="parTrans" cxnId="{BA01AFC6-5D16-4252-8100-D25FBB50502D}">
      <dgm:prSet/>
      <dgm:spPr/>
      <dgm:t>
        <a:bodyPr/>
        <a:lstStyle/>
        <a:p>
          <a:endParaRPr lang="en-US"/>
        </a:p>
      </dgm:t>
    </dgm:pt>
    <dgm:pt modelId="{05A8D5CA-BF2C-4479-8B20-BB90525B3BC1}" type="sibTrans" cxnId="{BA01AFC6-5D16-4252-8100-D25FBB50502D}">
      <dgm:prSet/>
      <dgm:spPr/>
      <dgm:t>
        <a:bodyPr/>
        <a:lstStyle/>
        <a:p>
          <a:endParaRPr lang="en-US"/>
        </a:p>
      </dgm:t>
    </dgm:pt>
    <dgm:pt modelId="{546CE5AE-CD12-48AD-BD9C-4B85474ED256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Off-line Classification of Activity Steps</a:t>
          </a:r>
          <a:endParaRPr lang="en-US" dirty="0"/>
        </a:p>
      </dgm:t>
    </dgm:pt>
    <dgm:pt modelId="{2B9A9F39-75FF-4168-8923-6C6D8329F698}" type="parTrans" cxnId="{833E4B54-B2F1-4D62-A5E8-D788EC459B71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06E2BC7E-344F-4D84-A9E0-96E71BF07F6F}" type="sibTrans" cxnId="{833E4B54-B2F1-4D62-A5E8-D788EC459B71}">
      <dgm:prSet/>
      <dgm:spPr/>
      <dgm:t>
        <a:bodyPr/>
        <a:lstStyle/>
        <a:p>
          <a:endParaRPr lang="en-US"/>
        </a:p>
      </dgm:t>
    </dgm:pt>
    <dgm:pt modelId="{323FB36F-99D0-462C-9FDB-4E3DFFBF2D29}">
      <dgm:prSet phldrT="[Text]"/>
      <dgm:spPr/>
      <dgm:t>
        <a:bodyPr/>
        <a:lstStyle/>
        <a:p>
          <a:r>
            <a:rPr lang="en-US" dirty="0" smtClean="0"/>
            <a:t>On-line Prediction for Streaming Sensor Events</a:t>
          </a:r>
          <a:endParaRPr lang="en-US" dirty="0"/>
        </a:p>
      </dgm:t>
    </dgm:pt>
    <dgm:pt modelId="{6B805C86-1A59-4B66-8B34-296E3E677C5E}" type="parTrans" cxnId="{189A6A63-3931-4490-88CB-4D6F1E7025F5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A54DC7F-BF16-49E0-8FCF-1FA864FB17FE}" type="sibTrans" cxnId="{189A6A63-3931-4490-88CB-4D6F1E7025F5}">
      <dgm:prSet/>
      <dgm:spPr/>
      <dgm:t>
        <a:bodyPr/>
        <a:lstStyle/>
        <a:p>
          <a:endParaRPr lang="en-US"/>
        </a:p>
      </dgm:t>
    </dgm:pt>
    <dgm:pt modelId="{937B1E45-F0C5-4FBA-B140-F518220396C5}">
      <dgm:prSet phldrT="[Tex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en-US" dirty="0" smtClean="0"/>
            <a:t>Imbalanced Class Distribution</a:t>
          </a:r>
          <a:endParaRPr lang="en-US" dirty="0"/>
        </a:p>
      </dgm:t>
    </dgm:pt>
    <dgm:pt modelId="{4865FD63-F221-4780-84AC-1482ED8089E3}" type="parTrans" cxnId="{96836980-2AA6-4180-9670-66BF3FB0F180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88CCA839-F373-4DD2-9B5A-E9FD5CEE0972}" type="sibTrans" cxnId="{96836980-2AA6-4180-9670-66BF3FB0F180}">
      <dgm:prSet/>
      <dgm:spPr/>
      <dgm:t>
        <a:bodyPr/>
        <a:lstStyle/>
        <a:p>
          <a:endParaRPr lang="en-US"/>
        </a:p>
      </dgm:t>
    </dgm:pt>
    <dgm:pt modelId="{23EA56DB-ACA1-49C7-898F-92652C3F6132}">
      <dgm:prSet phldrT="[Text]"/>
      <dgm:spPr>
        <a:solidFill>
          <a:schemeClr val="bg1">
            <a:lumMod val="50000"/>
          </a:schemeClr>
        </a:solidFill>
        <a:ln>
          <a:noFill/>
        </a:ln>
      </dgm:spPr>
      <dgm:t>
        <a:bodyPr/>
        <a:lstStyle/>
        <a:p>
          <a:r>
            <a:rPr lang="en-US" dirty="0" smtClean="0"/>
            <a:t>Class Overlap</a:t>
          </a:r>
          <a:endParaRPr lang="en-US" dirty="0"/>
        </a:p>
      </dgm:t>
    </dgm:pt>
    <dgm:pt modelId="{60A22118-2315-4C18-BC43-F0D5B721E040}" type="parTrans" cxnId="{8EA49D3F-851B-4724-BFAB-D2FE4762F629}">
      <dgm:prSet/>
      <dgm:spPr>
        <a:ln>
          <a:solidFill>
            <a:schemeClr val="bg1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A3CFFDF4-95D2-480C-A6A7-537C6043A587}" type="sibTrans" cxnId="{8EA49D3F-851B-4724-BFAB-D2FE4762F629}">
      <dgm:prSet/>
      <dgm:spPr/>
      <dgm:t>
        <a:bodyPr/>
        <a:lstStyle/>
        <a:p>
          <a:endParaRPr lang="en-US"/>
        </a:p>
      </dgm:t>
    </dgm:pt>
    <dgm:pt modelId="{11F93BAE-A191-4977-96C6-39CF0E3CF1E8}" type="pres">
      <dgm:prSet presAssocID="{A0F1EDCD-C901-4CFC-AA7B-86F3F6DB8FAB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5F8B1C8-1EEF-4696-ABD4-7156A7064DFE}" type="pres">
      <dgm:prSet presAssocID="{A0F1EDCD-C901-4CFC-AA7B-86F3F6DB8FAB}" presName="hierFlow" presStyleCnt="0"/>
      <dgm:spPr/>
    </dgm:pt>
    <dgm:pt modelId="{ED1FD17D-42DF-4262-B9FF-B620931FE2B1}" type="pres">
      <dgm:prSet presAssocID="{A0F1EDCD-C901-4CFC-AA7B-86F3F6DB8FAB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3EFC6EF8-197E-4557-ABFD-60DEA947B357}" type="pres">
      <dgm:prSet presAssocID="{29FB4606-EB8F-4D01-A095-1F16686C890D}" presName="Name14" presStyleCnt="0"/>
      <dgm:spPr/>
    </dgm:pt>
    <dgm:pt modelId="{D2084B6D-5C15-4B82-9045-D1D423DFA1C5}" type="pres">
      <dgm:prSet presAssocID="{29FB4606-EB8F-4D01-A095-1F16686C890D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365ABB-AB83-40BA-87BD-03D3EEC0F6BF}" type="pres">
      <dgm:prSet presAssocID="{29FB4606-EB8F-4D01-A095-1F16686C890D}" presName="hierChild2" presStyleCnt="0"/>
      <dgm:spPr/>
    </dgm:pt>
    <dgm:pt modelId="{217CFE34-B860-4CB3-A3FC-D8394DF8CE74}" type="pres">
      <dgm:prSet presAssocID="{2B9A9F39-75FF-4168-8923-6C6D8329F698}" presName="Name19" presStyleLbl="parChTrans1D2" presStyleIdx="0" presStyleCnt="2"/>
      <dgm:spPr/>
      <dgm:t>
        <a:bodyPr/>
        <a:lstStyle/>
        <a:p>
          <a:endParaRPr lang="en-US"/>
        </a:p>
      </dgm:t>
    </dgm:pt>
    <dgm:pt modelId="{E8A54D26-7260-4813-9ACF-BFE422429A8A}" type="pres">
      <dgm:prSet presAssocID="{546CE5AE-CD12-48AD-BD9C-4B85474ED256}" presName="Name21" presStyleCnt="0"/>
      <dgm:spPr/>
    </dgm:pt>
    <dgm:pt modelId="{D69E3840-AB26-4CC5-A314-DB5B08D8DBCB}" type="pres">
      <dgm:prSet presAssocID="{546CE5AE-CD12-48AD-BD9C-4B85474ED256}" presName="level2Shape" presStyleLbl="node2" presStyleIdx="0" presStyleCnt="2"/>
      <dgm:spPr/>
      <dgm:t>
        <a:bodyPr/>
        <a:lstStyle/>
        <a:p>
          <a:endParaRPr lang="en-US"/>
        </a:p>
      </dgm:t>
    </dgm:pt>
    <dgm:pt modelId="{7B657489-AC50-4A52-8EBE-82BF2986A0F3}" type="pres">
      <dgm:prSet presAssocID="{546CE5AE-CD12-48AD-BD9C-4B85474ED256}" presName="hierChild3" presStyleCnt="0"/>
      <dgm:spPr/>
    </dgm:pt>
    <dgm:pt modelId="{227E606C-5681-4C44-A723-4FC800A39841}" type="pres">
      <dgm:prSet presAssocID="{4865FD63-F221-4780-84AC-1482ED8089E3}" presName="Name19" presStyleLbl="parChTrans1D3" presStyleIdx="0" presStyleCnt="2"/>
      <dgm:spPr/>
      <dgm:t>
        <a:bodyPr/>
        <a:lstStyle/>
        <a:p>
          <a:endParaRPr lang="en-US"/>
        </a:p>
      </dgm:t>
    </dgm:pt>
    <dgm:pt modelId="{ED0B5BF2-5E81-46F2-A5EE-2FC61851D411}" type="pres">
      <dgm:prSet presAssocID="{937B1E45-F0C5-4FBA-B140-F518220396C5}" presName="Name21" presStyleCnt="0"/>
      <dgm:spPr/>
    </dgm:pt>
    <dgm:pt modelId="{11361605-45EE-43C8-A4D5-B7B2EF0D089B}" type="pres">
      <dgm:prSet presAssocID="{937B1E45-F0C5-4FBA-B140-F518220396C5}" presName="level2Shape" presStyleLbl="node3" presStyleIdx="0" presStyleCnt="2"/>
      <dgm:spPr/>
      <dgm:t>
        <a:bodyPr/>
        <a:lstStyle/>
        <a:p>
          <a:endParaRPr lang="en-US"/>
        </a:p>
      </dgm:t>
    </dgm:pt>
    <dgm:pt modelId="{6F19EE07-5DE9-44E7-8CC0-DBCC740BBFC6}" type="pres">
      <dgm:prSet presAssocID="{937B1E45-F0C5-4FBA-B140-F518220396C5}" presName="hierChild3" presStyleCnt="0"/>
      <dgm:spPr/>
    </dgm:pt>
    <dgm:pt modelId="{850B3929-BED2-45B1-8166-43349BCAC07D}" type="pres">
      <dgm:prSet presAssocID="{60A22118-2315-4C18-BC43-F0D5B721E040}" presName="Name19" presStyleLbl="parChTrans1D3" presStyleIdx="1" presStyleCnt="2"/>
      <dgm:spPr/>
      <dgm:t>
        <a:bodyPr/>
        <a:lstStyle/>
        <a:p>
          <a:endParaRPr lang="en-US"/>
        </a:p>
      </dgm:t>
    </dgm:pt>
    <dgm:pt modelId="{7ECDC077-0F1C-4658-A4AB-2C9B32008D2C}" type="pres">
      <dgm:prSet presAssocID="{23EA56DB-ACA1-49C7-898F-92652C3F6132}" presName="Name21" presStyleCnt="0"/>
      <dgm:spPr/>
    </dgm:pt>
    <dgm:pt modelId="{3C345D4A-0C3F-466C-9414-EBDF2298880A}" type="pres">
      <dgm:prSet presAssocID="{23EA56DB-ACA1-49C7-898F-92652C3F6132}" presName="level2Shape" presStyleLbl="node3" presStyleIdx="1" presStyleCnt="2"/>
      <dgm:spPr/>
      <dgm:t>
        <a:bodyPr/>
        <a:lstStyle/>
        <a:p>
          <a:endParaRPr lang="en-US"/>
        </a:p>
      </dgm:t>
    </dgm:pt>
    <dgm:pt modelId="{065E6F31-FC82-4B91-B755-B91459489A9A}" type="pres">
      <dgm:prSet presAssocID="{23EA56DB-ACA1-49C7-898F-92652C3F6132}" presName="hierChild3" presStyleCnt="0"/>
      <dgm:spPr/>
    </dgm:pt>
    <dgm:pt modelId="{B119B360-2966-4109-9B90-49056D6029AF}" type="pres">
      <dgm:prSet presAssocID="{6B805C86-1A59-4B66-8B34-296E3E677C5E}" presName="Name19" presStyleLbl="parChTrans1D2" presStyleIdx="1" presStyleCnt="2"/>
      <dgm:spPr/>
      <dgm:t>
        <a:bodyPr/>
        <a:lstStyle/>
        <a:p>
          <a:endParaRPr lang="en-US"/>
        </a:p>
      </dgm:t>
    </dgm:pt>
    <dgm:pt modelId="{2B3EB1A0-AB26-4F8F-9628-36C48137D2BF}" type="pres">
      <dgm:prSet presAssocID="{323FB36F-99D0-462C-9FDB-4E3DFFBF2D29}" presName="Name21" presStyleCnt="0"/>
      <dgm:spPr/>
    </dgm:pt>
    <dgm:pt modelId="{765DBA15-8F4F-423E-B9BC-00078983D77A}" type="pres">
      <dgm:prSet presAssocID="{323FB36F-99D0-462C-9FDB-4E3DFFBF2D29}" presName="level2Shape" presStyleLbl="node2" presStyleIdx="1" presStyleCnt="2"/>
      <dgm:spPr/>
      <dgm:t>
        <a:bodyPr/>
        <a:lstStyle/>
        <a:p>
          <a:endParaRPr lang="en-US"/>
        </a:p>
      </dgm:t>
    </dgm:pt>
    <dgm:pt modelId="{9625C514-69D9-47C5-AF4B-D5393918A811}" type="pres">
      <dgm:prSet presAssocID="{323FB36F-99D0-462C-9FDB-4E3DFFBF2D29}" presName="hierChild3" presStyleCnt="0"/>
      <dgm:spPr/>
    </dgm:pt>
    <dgm:pt modelId="{42472E12-14B7-46D6-A7A1-D32A8CE69627}" type="pres">
      <dgm:prSet presAssocID="{A0F1EDCD-C901-4CFC-AA7B-86F3F6DB8FAB}" presName="bgShapesFlow" presStyleCnt="0"/>
      <dgm:spPr/>
    </dgm:pt>
  </dgm:ptLst>
  <dgm:cxnLst>
    <dgm:cxn modelId="{8EA49D3F-851B-4724-BFAB-D2FE4762F629}" srcId="{546CE5AE-CD12-48AD-BD9C-4B85474ED256}" destId="{23EA56DB-ACA1-49C7-898F-92652C3F6132}" srcOrd="1" destOrd="0" parTransId="{60A22118-2315-4C18-BC43-F0D5B721E040}" sibTransId="{A3CFFDF4-95D2-480C-A6A7-537C6043A587}"/>
    <dgm:cxn modelId="{E08226EB-6C70-488D-B426-5216AC706954}" type="presOf" srcId="{60A22118-2315-4C18-BC43-F0D5B721E040}" destId="{850B3929-BED2-45B1-8166-43349BCAC07D}" srcOrd="0" destOrd="0" presId="urn:microsoft.com/office/officeart/2005/8/layout/hierarchy6"/>
    <dgm:cxn modelId="{FD43E749-4F95-478B-A82D-4944FF109566}" type="presOf" srcId="{29FB4606-EB8F-4D01-A095-1F16686C890D}" destId="{D2084B6D-5C15-4B82-9045-D1D423DFA1C5}" srcOrd="0" destOrd="0" presId="urn:microsoft.com/office/officeart/2005/8/layout/hierarchy6"/>
    <dgm:cxn modelId="{BFAFD4E1-039E-4767-9787-0FDBBC15F5DC}" type="presOf" srcId="{937B1E45-F0C5-4FBA-B140-F518220396C5}" destId="{11361605-45EE-43C8-A4D5-B7B2EF0D089B}" srcOrd="0" destOrd="0" presId="urn:microsoft.com/office/officeart/2005/8/layout/hierarchy6"/>
    <dgm:cxn modelId="{D8BA7A1D-4DA6-4347-BBFF-0D33626E2CAF}" type="presOf" srcId="{4865FD63-F221-4780-84AC-1482ED8089E3}" destId="{227E606C-5681-4C44-A723-4FC800A39841}" srcOrd="0" destOrd="0" presId="urn:microsoft.com/office/officeart/2005/8/layout/hierarchy6"/>
    <dgm:cxn modelId="{189A6A63-3931-4490-88CB-4D6F1E7025F5}" srcId="{29FB4606-EB8F-4D01-A095-1F16686C890D}" destId="{323FB36F-99D0-462C-9FDB-4E3DFFBF2D29}" srcOrd="1" destOrd="0" parTransId="{6B805C86-1A59-4B66-8B34-296E3E677C5E}" sibTransId="{AA54DC7F-BF16-49E0-8FCF-1FA864FB17FE}"/>
    <dgm:cxn modelId="{D6005E3E-41FB-424F-A653-73C5A6C9DF91}" type="presOf" srcId="{2B9A9F39-75FF-4168-8923-6C6D8329F698}" destId="{217CFE34-B860-4CB3-A3FC-D8394DF8CE74}" srcOrd="0" destOrd="0" presId="urn:microsoft.com/office/officeart/2005/8/layout/hierarchy6"/>
    <dgm:cxn modelId="{9AFC314C-3327-4118-B45A-CE4A8BB843C8}" type="presOf" srcId="{6B805C86-1A59-4B66-8B34-296E3E677C5E}" destId="{B119B360-2966-4109-9B90-49056D6029AF}" srcOrd="0" destOrd="0" presId="urn:microsoft.com/office/officeart/2005/8/layout/hierarchy6"/>
    <dgm:cxn modelId="{96836980-2AA6-4180-9670-66BF3FB0F180}" srcId="{546CE5AE-CD12-48AD-BD9C-4B85474ED256}" destId="{937B1E45-F0C5-4FBA-B140-F518220396C5}" srcOrd="0" destOrd="0" parTransId="{4865FD63-F221-4780-84AC-1482ED8089E3}" sibTransId="{88CCA839-F373-4DD2-9B5A-E9FD5CEE0972}"/>
    <dgm:cxn modelId="{B3284843-12E8-4CAD-914B-475FDC23167C}" type="presOf" srcId="{323FB36F-99D0-462C-9FDB-4E3DFFBF2D29}" destId="{765DBA15-8F4F-423E-B9BC-00078983D77A}" srcOrd="0" destOrd="0" presId="urn:microsoft.com/office/officeart/2005/8/layout/hierarchy6"/>
    <dgm:cxn modelId="{3C683549-ED2C-4443-A438-91E87A1E4305}" type="presOf" srcId="{23EA56DB-ACA1-49C7-898F-92652C3F6132}" destId="{3C345D4A-0C3F-466C-9414-EBDF2298880A}" srcOrd="0" destOrd="0" presId="urn:microsoft.com/office/officeart/2005/8/layout/hierarchy6"/>
    <dgm:cxn modelId="{95F4F93F-C56E-4AF5-90DF-5837C1D724EB}" type="presOf" srcId="{546CE5AE-CD12-48AD-BD9C-4B85474ED256}" destId="{D69E3840-AB26-4CC5-A314-DB5B08D8DBCB}" srcOrd="0" destOrd="0" presId="urn:microsoft.com/office/officeart/2005/8/layout/hierarchy6"/>
    <dgm:cxn modelId="{833E4B54-B2F1-4D62-A5E8-D788EC459B71}" srcId="{29FB4606-EB8F-4D01-A095-1F16686C890D}" destId="{546CE5AE-CD12-48AD-BD9C-4B85474ED256}" srcOrd="0" destOrd="0" parTransId="{2B9A9F39-75FF-4168-8923-6C6D8329F698}" sibTransId="{06E2BC7E-344F-4D84-A9E0-96E71BF07F6F}"/>
    <dgm:cxn modelId="{C17D1D18-A66D-4BBE-B008-8D0678616909}" type="presOf" srcId="{A0F1EDCD-C901-4CFC-AA7B-86F3F6DB8FAB}" destId="{11F93BAE-A191-4977-96C6-39CF0E3CF1E8}" srcOrd="0" destOrd="0" presId="urn:microsoft.com/office/officeart/2005/8/layout/hierarchy6"/>
    <dgm:cxn modelId="{BA01AFC6-5D16-4252-8100-D25FBB50502D}" srcId="{A0F1EDCD-C901-4CFC-AA7B-86F3F6DB8FAB}" destId="{29FB4606-EB8F-4D01-A095-1F16686C890D}" srcOrd="0" destOrd="0" parTransId="{82D135DB-A36E-4931-A301-48FB325602FF}" sibTransId="{05A8D5CA-BF2C-4479-8B20-BB90525B3BC1}"/>
    <dgm:cxn modelId="{697F457C-D969-4538-A9E2-F3B196E6333C}" type="presParOf" srcId="{11F93BAE-A191-4977-96C6-39CF0E3CF1E8}" destId="{A5F8B1C8-1EEF-4696-ABD4-7156A7064DFE}" srcOrd="0" destOrd="0" presId="urn:microsoft.com/office/officeart/2005/8/layout/hierarchy6"/>
    <dgm:cxn modelId="{06377303-A35F-4669-8715-E2246AF94F5E}" type="presParOf" srcId="{A5F8B1C8-1EEF-4696-ABD4-7156A7064DFE}" destId="{ED1FD17D-42DF-4262-B9FF-B620931FE2B1}" srcOrd="0" destOrd="0" presId="urn:microsoft.com/office/officeart/2005/8/layout/hierarchy6"/>
    <dgm:cxn modelId="{CEAD943C-9BDE-4545-81EC-EE3E93361336}" type="presParOf" srcId="{ED1FD17D-42DF-4262-B9FF-B620931FE2B1}" destId="{3EFC6EF8-197E-4557-ABFD-60DEA947B357}" srcOrd="0" destOrd="0" presId="urn:microsoft.com/office/officeart/2005/8/layout/hierarchy6"/>
    <dgm:cxn modelId="{F859543C-B20A-4D14-9420-61BBFBE99E2E}" type="presParOf" srcId="{3EFC6EF8-197E-4557-ABFD-60DEA947B357}" destId="{D2084B6D-5C15-4B82-9045-D1D423DFA1C5}" srcOrd="0" destOrd="0" presId="urn:microsoft.com/office/officeart/2005/8/layout/hierarchy6"/>
    <dgm:cxn modelId="{7B957A20-1390-4BA9-BB68-CC465309CD9B}" type="presParOf" srcId="{3EFC6EF8-197E-4557-ABFD-60DEA947B357}" destId="{B0365ABB-AB83-40BA-87BD-03D3EEC0F6BF}" srcOrd="1" destOrd="0" presId="urn:microsoft.com/office/officeart/2005/8/layout/hierarchy6"/>
    <dgm:cxn modelId="{27421921-32DA-4BF0-9E30-90878EF8F817}" type="presParOf" srcId="{B0365ABB-AB83-40BA-87BD-03D3EEC0F6BF}" destId="{217CFE34-B860-4CB3-A3FC-D8394DF8CE74}" srcOrd="0" destOrd="0" presId="urn:microsoft.com/office/officeart/2005/8/layout/hierarchy6"/>
    <dgm:cxn modelId="{C51D5B55-4112-4972-B091-0741149D899A}" type="presParOf" srcId="{B0365ABB-AB83-40BA-87BD-03D3EEC0F6BF}" destId="{E8A54D26-7260-4813-9ACF-BFE422429A8A}" srcOrd="1" destOrd="0" presId="urn:microsoft.com/office/officeart/2005/8/layout/hierarchy6"/>
    <dgm:cxn modelId="{64C1A23E-331C-42CB-8062-760F72048A47}" type="presParOf" srcId="{E8A54D26-7260-4813-9ACF-BFE422429A8A}" destId="{D69E3840-AB26-4CC5-A314-DB5B08D8DBCB}" srcOrd="0" destOrd="0" presId="urn:microsoft.com/office/officeart/2005/8/layout/hierarchy6"/>
    <dgm:cxn modelId="{A95990D0-A951-4738-9103-5D46CAFD1ED3}" type="presParOf" srcId="{E8A54D26-7260-4813-9ACF-BFE422429A8A}" destId="{7B657489-AC50-4A52-8EBE-82BF2986A0F3}" srcOrd="1" destOrd="0" presId="urn:microsoft.com/office/officeart/2005/8/layout/hierarchy6"/>
    <dgm:cxn modelId="{AD21D83F-3802-4FB5-80D2-ED93EAB8BB84}" type="presParOf" srcId="{7B657489-AC50-4A52-8EBE-82BF2986A0F3}" destId="{227E606C-5681-4C44-A723-4FC800A39841}" srcOrd="0" destOrd="0" presId="urn:microsoft.com/office/officeart/2005/8/layout/hierarchy6"/>
    <dgm:cxn modelId="{6BDEAB8A-5604-40A4-9C38-E8FDE161319D}" type="presParOf" srcId="{7B657489-AC50-4A52-8EBE-82BF2986A0F3}" destId="{ED0B5BF2-5E81-46F2-A5EE-2FC61851D411}" srcOrd="1" destOrd="0" presId="urn:microsoft.com/office/officeart/2005/8/layout/hierarchy6"/>
    <dgm:cxn modelId="{35516E57-E1FD-4A53-9EEC-23E42E0B808C}" type="presParOf" srcId="{ED0B5BF2-5E81-46F2-A5EE-2FC61851D411}" destId="{11361605-45EE-43C8-A4D5-B7B2EF0D089B}" srcOrd="0" destOrd="0" presId="urn:microsoft.com/office/officeart/2005/8/layout/hierarchy6"/>
    <dgm:cxn modelId="{E40165A9-D965-42AF-91D0-B548B2AC5F93}" type="presParOf" srcId="{ED0B5BF2-5E81-46F2-A5EE-2FC61851D411}" destId="{6F19EE07-5DE9-44E7-8CC0-DBCC740BBFC6}" srcOrd="1" destOrd="0" presId="urn:microsoft.com/office/officeart/2005/8/layout/hierarchy6"/>
    <dgm:cxn modelId="{C39F2F05-A7BD-4529-A6E1-79F2BFE9DAA6}" type="presParOf" srcId="{7B657489-AC50-4A52-8EBE-82BF2986A0F3}" destId="{850B3929-BED2-45B1-8166-43349BCAC07D}" srcOrd="2" destOrd="0" presId="urn:microsoft.com/office/officeart/2005/8/layout/hierarchy6"/>
    <dgm:cxn modelId="{47AAF5BE-7119-49A6-9BE6-F5122CA000DC}" type="presParOf" srcId="{7B657489-AC50-4A52-8EBE-82BF2986A0F3}" destId="{7ECDC077-0F1C-4658-A4AB-2C9B32008D2C}" srcOrd="3" destOrd="0" presId="urn:microsoft.com/office/officeart/2005/8/layout/hierarchy6"/>
    <dgm:cxn modelId="{CC679153-2EAA-4BE8-AE0B-ADCA9D2C6CDB}" type="presParOf" srcId="{7ECDC077-0F1C-4658-A4AB-2C9B32008D2C}" destId="{3C345D4A-0C3F-466C-9414-EBDF2298880A}" srcOrd="0" destOrd="0" presId="urn:microsoft.com/office/officeart/2005/8/layout/hierarchy6"/>
    <dgm:cxn modelId="{CADAAA47-990D-40B6-A016-46D7283F3752}" type="presParOf" srcId="{7ECDC077-0F1C-4658-A4AB-2C9B32008D2C}" destId="{065E6F31-FC82-4B91-B755-B91459489A9A}" srcOrd="1" destOrd="0" presId="urn:microsoft.com/office/officeart/2005/8/layout/hierarchy6"/>
    <dgm:cxn modelId="{892931EC-FFE2-4054-B265-813AD71AA398}" type="presParOf" srcId="{B0365ABB-AB83-40BA-87BD-03D3EEC0F6BF}" destId="{B119B360-2966-4109-9B90-49056D6029AF}" srcOrd="2" destOrd="0" presId="urn:microsoft.com/office/officeart/2005/8/layout/hierarchy6"/>
    <dgm:cxn modelId="{BA90F2CA-1D3E-4B89-8BF9-DB5FD428BA21}" type="presParOf" srcId="{B0365ABB-AB83-40BA-87BD-03D3EEC0F6BF}" destId="{2B3EB1A0-AB26-4F8F-9628-36C48137D2BF}" srcOrd="3" destOrd="0" presId="urn:microsoft.com/office/officeart/2005/8/layout/hierarchy6"/>
    <dgm:cxn modelId="{5C4B28B4-5CD5-4947-B87D-CA43707F6ACE}" type="presParOf" srcId="{2B3EB1A0-AB26-4F8F-9628-36C48137D2BF}" destId="{765DBA15-8F4F-423E-B9BC-00078983D77A}" srcOrd="0" destOrd="0" presId="urn:microsoft.com/office/officeart/2005/8/layout/hierarchy6"/>
    <dgm:cxn modelId="{A147BB43-294C-4D7E-BFF8-1E9338345BB1}" type="presParOf" srcId="{2B3EB1A0-AB26-4F8F-9628-36C48137D2BF}" destId="{9625C514-69D9-47C5-AF4B-D5393918A811}" srcOrd="1" destOrd="0" presId="urn:microsoft.com/office/officeart/2005/8/layout/hierarchy6"/>
    <dgm:cxn modelId="{3A153D15-FC02-451D-9B2B-553347D87EA3}" type="presParOf" srcId="{11F93BAE-A191-4977-96C6-39CF0E3CF1E8}" destId="{42472E12-14B7-46D6-A7A1-D32A8CE6962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EC62C27-222D-4145-8CB8-78318462AFE0}" type="doc">
      <dgm:prSet loTypeId="urn:microsoft.com/office/officeart/2005/8/layout/lProcess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B161407-3C00-41D2-98F9-95EB8A874937}">
      <dgm:prSet phldrT="[Text]"/>
      <dgm:spPr/>
      <dgm:t>
        <a:bodyPr/>
        <a:lstStyle/>
        <a:p>
          <a:r>
            <a:rPr lang="en-US" dirty="0" smtClean="0"/>
            <a:t>ADLs</a:t>
          </a:r>
          <a:endParaRPr lang="en-US" dirty="0"/>
        </a:p>
      </dgm:t>
    </dgm:pt>
    <dgm:pt modelId="{778DCB4D-A872-4F53-8F26-E48183EE88F5}" type="parTrans" cxnId="{76850200-57BB-403A-A793-601A1B363CB1}">
      <dgm:prSet/>
      <dgm:spPr/>
      <dgm:t>
        <a:bodyPr/>
        <a:lstStyle/>
        <a:p>
          <a:endParaRPr lang="en-US"/>
        </a:p>
      </dgm:t>
    </dgm:pt>
    <dgm:pt modelId="{0AFB477B-F1BB-413D-92E6-0F8A83933487}" type="sibTrans" cxnId="{76850200-57BB-403A-A793-601A1B363CB1}">
      <dgm:prSet/>
      <dgm:spPr/>
      <dgm:t>
        <a:bodyPr/>
        <a:lstStyle/>
        <a:p>
          <a:endParaRPr lang="en-US"/>
        </a:p>
      </dgm:t>
    </dgm:pt>
    <dgm:pt modelId="{B85B491B-7F2F-410D-9665-B4BEA09052E9}">
      <dgm:prSet phldrT="[Text]"/>
      <dgm:spPr/>
      <dgm:t>
        <a:bodyPr/>
        <a:lstStyle/>
        <a:p>
          <a:r>
            <a:rPr lang="en-US" dirty="0" smtClean="0"/>
            <a:t>Sweeping</a:t>
          </a:r>
          <a:endParaRPr lang="en-US" dirty="0"/>
        </a:p>
      </dgm:t>
    </dgm:pt>
    <dgm:pt modelId="{D99795C7-33B0-4811-B430-958A18E082ED}" type="parTrans" cxnId="{62AB4DEF-68B0-40C6-AA02-4BE24100914E}">
      <dgm:prSet/>
      <dgm:spPr/>
      <dgm:t>
        <a:bodyPr/>
        <a:lstStyle/>
        <a:p>
          <a:endParaRPr lang="en-US"/>
        </a:p>
      </dgm:t>
    </dgm:pt>
    <dgm:pt modelId="{EEF77BFD-46F1-4404-8622-2F652DB10D69}" type="sibTrans" cxnId="{62AB4DEF-68B0-40C6-AA02-4BE24100914E}">
      <dgm:prSet/>
      <dgm:spPr/>
      <dgm:t>
        <a:bodyPr/>
        <a:lstStyle/>
        <a:p>
          <a:endParaRPr lang="en-US"/>
        </a:p>
      </dgm:t>
    </dgm:pt>
    <dgm:pt modelId="{B6378694-5F04-4DDA-9563-4F5FF9EC0236}">
      <dgm:prSet phldrT="[Text]"/>
      <dgm:spPr/>
      <dgm:t>
        <a:bodyPr/>
        <a:lstStyle/>
        <a:p>
          <a:r>
            <a:rPr lang="en-US" dirty="0" smtClean="0"/>
            <a:t>Medication</a:t>
          </a:r>
          <a:endParaRPr lang="en-US" dirty="0"/>
        </a:p>
      </dgm:t>
    </dgm:pt>
    <dgm:pt modelId="{539B627D-0404-47FA-A6AF-DE98CA588661}" type="parTrans" cxnId="{5B94D1E1-0477-4614-8C1D-3DB1FCD24711}">
      <dgm:prSet/>
      <dgm:spPr/>
      <dgm:t>
        <a:bodyPr/>
        <a:lstStyle/>
        <a:p>
          <a:endParaRPr lang="en-US"/>
        </a:p>
      </dgm:t>
    </dgm:pt>
    <dgm:pt modelId="{E264A947-7263-4628-A116-0BC02E94D049}" type="sibTrans" cxnId="{5B94D1E1-0477-4614-8C1D-3DB1FCD24711}">
      <dgm:prSet/>
      <dgm:spPr/>
      <dgm:t>
        <a:bodyPr/>
        <a:lstStyle/>
        <a:p>
          <a:endParaRPr lang="en-US"/>
        </a:p>
      </dgm:t>
    </dgm:pt>
    <dgm:pt modelId="{1E3932E3-0665-48DC-8FD9-5A7261ABD398}">
      <dgm:prSet phldrT="[Text]"/>
      <dgm:spPr/>
      <dgm:t>
        <a:bodyPr/>
        <a:lstStyle/>
        <a:p>
          <a:r>
            <a:rPr lang="en-US" dirty="0" smtClean="0"/>
            <a:t>Errors</a:t>
          </a:r>
          <a:endParaRPr lang="en-US" dirty="0"/>
        </a:p>
      </dgm:t>
    </dgm:pt>
    <dgm:pt modelId="{348C6A0E-8C2A-45AA-B358-1B7FE864BB81}" type="parTrans" cxnId="{FE483251-9512-4BEC-A346-152942931E60}">
      <dgm:prSet/>
      <dgm:spPr/>
      <dgm:t>
        <a:bodyPr/>
        <a:lstStyle/>
        <a:p>
          <a:endParaRPr lang="en-US"/>
        </a:p>
      </dgm:t>
    </dgm:pt>
    <dgm:pt modelId="{C3799EF0-1DED-495F-BA55-10DE9FA116EE}" type="sibTrans" cxnId="{FE483251-9512-4BEC-A346-152942931E60}">
      <dgm:prSet/>
      <dgm:spPr/>
      <dgm:t>
        <a:bodyPr/>
        <a:lstStyle/>
        <a:p>
          <a:endParaRPr lang="en-US"/>
        </a:p>
      </dgm:t>
    </dgm:pt>
    <dgm:pt modelId="{6D7D660E-79F5-436D-9125-B2148F9C6D3B}">
      <dgm:prSet phldrT="[Text]"/>
      <dgm:spPr/>
      <dgm:t>
        <a:bodyPr/>
        <a:lstStyle/>
        <a:p>
          <a:r>
            <a:rPr lang="en-US" dirty="0" smtClean="0"/>
            <a:t>Abnormal Occurrence</a:t>
          </a:r>
          <a:endParaRPr lang="en-US" dirty="0"/>
        </a:p>
      </dgm:t>
    </dgm:pt>
    <dgm:pt modelId="{BC66DD9F-E3C7-4410-9E63-EBAC18567DD9}" type="parTrans" cxnId="{3299A3EA-C4D4-4881-9903-795EE57E0AAD}">
      <dgm:prSet/>
      <dgm:spPr/>
      <dgm:t>
        <a:bodyPr/>
        <a:lstStyle/>
        <a:p>
          <a:endParaRPr lang="en-US"/>
        </a:p>
      </dgm:t>
    </dgm:pt>
    <dgm:pt modelId="{7AEC1EF5-F18A-4247-AB5D-5C7F633C077E}" type="sibTrans" cxnId="{3299A3EA-C4D4-4881-9903-795EE57E0AAD}">
      <dgm:prSet/>
      <dgm:spPr/>
      <dgm:t>
        <a:bodyPr/>
        <a:lstStyle/>
        <a:p>
          <a:endParaRPr lang="en-US"/>
        </a:p>
      </dgm:t>
    </dgm:pt>
    <dgm:pt modelId="{A6BC05C3-0856-4DAC-9BC8-749A344D09D2}">
      <dgm:prSet phldrT="[Text]"/>
      <dgm:spPr/>
      <dgm:t>
        <a:bodyPr/>
        <a:lstStyle/>
        <a:p>
          <a:r>
            <a:rPr lang="en-US" dirty="0" smtClean="0"/>
            <a:t>Delayed Occurrence</a:t>
          </a:r>
          <a:endParaRPr lang="en-US" dirty="0"/>
        </a:p>
      </dgm:t>
    </dgm:pt>
    <dgm:pt modelId="{B26ED4C3-F6C8-4AC7-91ED-74245A4A4054}" type="parTrans" cxnId="{4DD81C38-EA81-41B2-8490-EC5974CE8836}">
      <dgm:prSet/>
      <dgm:spPr/>
      <dgm:t>
        <a:bodyPr/>
        <a:lstStyle/>
        <a:p>
          <a:endParaRPr lang="en-US"/>
        </a:p>
      </dgm:t>
    </dgm:pt>
    <dgm:pt modelId="{835B95E1-2E2A-41FB-86C6-235993E8CFAF}" type="sibTrans" cxnId="{4DD81C38-EA81-41B2-8490-EC5974CE8836}">
      <dgm:prSet/>
      <dgm:spPr/>
      <dgm:t>
        <a:bodyPr/>
        <a:lstStyle/>
        <a:p>
          <a:endParaRPr lang="en-US"/>
        </a:p>
      </dgm:t>
    </dgm:pt>
    <dgm:pt modelId="{3A3B7EB0-B046-498D-AEA5-201F473A2930}">
      <dgm:prSet phldrT="[Text]"/>
      <dgm:spPr/>
      <dgm:t>
        <a:bodyPr/>
        <a:lstStyle/>
        <a:p>
          <a:r>
            <a:rPr lang="en-US" dirty="0" smtClean="0"/>
            <a:t>Cooking</a:t>
          </a:r>
          <a:endParaRPr lang="en-US" dirty="0"/>
        </a:p>
      </dgm:t>
    </dgm:pt>
    <dgm:pt modelId="{EBF96217-AC06-453D-BB59-285E760A77E0}" type="parTrans" cxnId="{CE961521-1E37-43B1-92C2-EDAD8A3280FC}">
      <dgm:prSet/>
      <dgm:spPr/>
      <dgm:t>
        <a:bodyPr/>
        <a:lstStyle/>
        <a:p>
          <a:endParaRPr lang="en-US"/>
        </a:p>
      </dgm:t>
    </dgm:pt>
    <dgm:pt modelId="{0FA3B819-E8A9-44DD-B580-B96B393FCC68}" type="sibTrans" cxnId="{CE961521-1E37-43B1-92C2-EDAD8A3280FC}">
      <dgm:prSet/>
      <dgm:spPr/>
      <dgm:t>
        <a:bodyPr/>
        <a:lstStyle/>
        <a:p>
          <a:endParaRPr lang="en-US"/>
        </a:p>
      </dgm:t>
    </dgm:pt>
    <dgm:pt modelId="{C8F09F01-7442-4D5F-8381-BAC734718484}">
      <dgm:prSet phldrT="[Text]"/>
      <dgm:spPr/>
      <dgm:t>
        <a:bodyPr/>
        <a:lstStyle/>
        <a:p>
          <a:r>
            <a:rPr lang="en-US" dirty="0" smtClean="0"/>
            <a:t>Watering Plants</a:t>
          </a:r>
          <a:endParaRPr lang="en-US" dirty="0"/>
        </a:p>
      </dgm:t>
    </dgm:pt>
    <dgm:pt modelId="{57181F9F-95D3-447B-A2B9-82148342BD78}" type="parTrans" cxnId="{6E0EB9CF-F0EE-454A-BDFA-01ED55523114}">
      <dgm:prSet/>
      <dgm:spPr/>
      <dgm:t>
        <a:bodyPr/>
        <a:lstStyle/>
        <a:p>
          <a:endParaRPr lang="en-US"/>
        </a:p>
      </dgm:t>
    </dgm:pt>
    <dgm:pt modelId="{A42DB89A-72E2-44C4-8295-15A6597B24FA}" type="sibTrans" cxnId="{6E0EB9CF-F0EE-454A-BDFA-01ED55523114}">
      <dgm:prSet/>
      <dgm:spPr/>
      <dgm:t>
        <a:bodyPr/>
        <a:lstStyle/>
        <a:p>
          <a:endParaRPr lang="en-US"/>
        </a:p>
      </dgm:t>
    </dgm:pt>
    <dgm:pt modelId="{37544761-758D-4E67-BD07-343AECBFD918}">
      <dgm:prSet phldrT="[Text]"/>
      <dgm:spPr/>
      <dgm:t>
        <a:bodyPr/>
        <a:lstStyle/>
        <a:p>
          <a:r>
            <a:rPr lang="en-US" dirty="0" smtClean="0"/>
            <a:t>Hand Washing</a:t>
          </a:r>
          <a:endParaRPr lang="en-US" dirty="0"/>
        </a:p>
      </dgm:t>
    </dgm:pt>
    <dgm:pt modelId="{FD1527E5-48C7-4F63-B8C8-F89411803243}" type="parTrans" cxnId="{DE6C93DE-BF1D-455B-972D-61B74FFF45F4}">
      <dgm:prSet/>
      <dgm:spPr/>
      <dgm:t>
        <a:bodyPr/>
        <a:lstStyle/>
        <a:p>
          <a:endParaRPr lang="en-US"/>
        </a:p>
      </dgm:t>
    </dgm:pt>
    <dgm:pt modelId="{B22EEA40-CE13-4B25-B1CA-BF2170122EE8}" type="sibTrans" cxnId="{DE6C93DE-BF1D-455B-972D-61B74FFF45F4}">
      <dgm:prSet/>
      <dgm:spPr/>
      <dgm:t>
        <a:bodyPr/>
        <a:lstStyle/>
        <a:p>
          <a:endParaRPr lang="en-US"/>
        </a:p>
      </dgm:t>
    </dgm:pt>
    <dgm:pt modelId="{74B101BC-67FB-4D76-ADFD-75E4CFD4A0B5}">
      <dgm:prSet phldrT="[Text]"/>
      <dgm:spPr/>
      <dgm:t>
        <a:bodyPr/>
        <a:lstStyle/>
        <a:p>
          <a:r>
            <a:rPr lang="en-US" dirty="0" smtClean="0"/>
            <a:t>Cleaning Kitchen Countertops</a:t>
          </a:r>
          <a:endParaRPr lang="en-US" dirty="0"/>
        </a:p>
      </dgm:t>
    </dgm:pt>
    <dgm:pt modelId="{91C43765-1FA0-4902-9350-4CC8E6AD6B81}" type="parTrans" cxnId="{F6DB5ADE-3ECA-41BC-BA10-CDEE645188E8}">
      <dgm:prSet/>
      <dgm:spPr/>
      <dgm:t>
        <a:bodyPr/>
        <a:lstStyle/>
        <a:p>
          <a:endParaRPr lang="en-US"/>
        </a:p>
      </dgm:t>
    </dgm:pt>
    <dgm:pt modelId="{2F20D10C-7488-4C65-A645-446366835E63}" type="sibTrans" cxnId="{F6DB5ADE-3ECA-41BC-BA10-CDEE645188E8}">
      <dgm:prSet/>
      <dgm:spPr/>
      <dgm:t>
        <a:bodyPr/>
        <a:lstStyle/>
        <a:p>
          <a:endParaRPr lang="en-US"/>
        </a:p>
      </dgm:t>
    </dgm:pt>
    <dgm:pt modelId="{362E6162-6F11-4567-9100-FE60B48FFE9A}" type="pres">
      <dgm:prSet presAssocID="{DEC62C27-222D-4145-8CB8-78318462AFE0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EBA3070-2D80-4743-A2D1-2ED431643676}" type="pres">
      <dgm:prSet presAssocID="{EB161407-3C00-41D2-98F9-95EB8A874937}" presName="compNode" presStyleCnt="0"/>
      <dgm:spPr/>
    </dgm:pt>
    <dgm:pt modelId="{718A73F4-3E79-495A-A0C1-F9FC739CD841}" type="pres">
      <dgm:prSet presAssocID="{EB161407-3C00-41D2-98F9-95EB8A874937}" presName="aNode" presStyleLbl="bgShp" presStyleIdx="0" presStyleCnt="2"/>
      <dgm:spPr/>
      <dgm:t>
        <a:bodyPr/>
        <a:lstStyle/>
        <a:p>
          <a:endParaRPr lang="en-US"/>
        </a:p>
      </dgm:t>
    </dgm:pt>
    <dgm:pt modelId="{5FB67338-C92F-43B7-BEBC-AB95DAF86166}" type="pres">
      <dgm:prSet presAssocID="{EB161407-3C00-41D2-98F9-95EB8A874937}" presName="textNode" presStyleLbl="bgShp" presStyleIdx="0" presStyleCnt="2"/>
      <dgm:spPr/>
      <dgm:t>
        <a:bodyPr/>
        <a:lstStyle/>
        <a:p>
          <a:endParaRPr lang="en-US"/>
        </a:p>
      </dgm:t>
    </dgm:pt>
    <dgm:pt modelId="{CCFA58E0-3D86-4115-8FA3-E310F81285A3}" type="pres">
      <dgm:prSet presAssocID="{EB161407-3C00-41D2-98F9-95EB8A874937}" presName="compChildNode" presStyleCnt="0"/>
      <dgm:spPr/>
    </dgm:pt>
    <dgm:pt modelId="{E2DB94FA-5257-4A2E-A75D-BFA4F195B175}" type="pres">
      <dgm:prSet presAssocID="{EB161407-3C00-41D2-98F9-95EB8A874937}" presName="theInnerList" presStyleCnt="0"/>
      <dgm:spPr/>
    </dgm:pt>
    <dgm:pt modelId="{9264FC6F-C906-48A5-8D99-84BC110072E3}" type="pres">
      <dgm:prSet presAssocID="{B85B491B-7F2F-410D-9665-B4BEA09052E9}" presName="childNode" presStyleLbl="node1" presStyleIdx="0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AD98170-6ED4-4B41-B178-11CF99AA4EEE}" type="pres">
      <dgm:prSet presAssocID="{B85B491B-7F2F-410D-9665-B4BEA09052E9}" presName="aSpace2" presStyleCnt="0"/>
      <dgm:spPr/>
    </dgm:pt>
    <dgm:pt modelId="{FAF73B92-4075-4E59-B74A-05A2BBC7D604}" type="pres">
      <dgm:prSet presAssocID="{B6378694-5F04-4DDA-9563-4F5FF9EC0236}" presName="childNode" presStyleLbl="node1" presStyleIdx="1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4DD87BA-7959-41EE-8F42-4D934734C5D9}" type="pres">
      <dgm:prSet presAssocID="{B6378694-5F04-4DDA-9563-4F5FF9EC0236}" presName="aSpace2" presStyleCnt="0"/>
      <dgm:spPr/>
    </dgm:pt>
    <dgm:pt modelId="{1C444825-7C02-4374-93C7-DA02CA139B18}" type="pres">
      <dgm:prSet presAssocID="{3A3B7EB0-B046-498D-AEA5-201F473A2930}" presName="childNode" presStyleLbl="node1" presStyleIdx="2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825B0F-7487-43C8-94A1-49D071541831}" type="pres">
      <dgm:prSet presAssocID="{3A3B7EB0-B046-498D-AEA5-201F473A2930}" presName="aSpace2" presStyleCnt="0"/>
      <dgm:spPr/>
    </dgm:pt>
    <dgm:pt modelId="{FB8E7D19-F427-4913-8975-E994B39366A5}" type="pres">
      <dgm:prSet presAssocID="{C8F09F01-7442-4D5F-8381-BAC734718484}" presName="childNode" presStyleLbl="node1" presStyleIdx="3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6B00086-FAA4-4CB2-B53F-6CA5F1045181}" type="pres">
      <dgm:prSet presAssocID="{C8F09F01-7442-4D5F-8381-BAC734718484}" presName="aSpace2" presStyleCnt="0"/>
      <dgm:spPr/>
    </dgm:pt>
    <dgm:pt modelId="{D9582D9A-A0AD-4139-A17B-A50FEAEB9568}" type="pres">
      <dgm:prSet presAssocID="{37544761-758D-4E67-BD07-343AECBFD918}" presName="childNode" presStyleLbl="node1" presStyleIdx="4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2BD5798-444B-4163-94D7-FA90BBEDAB56}" type="pres">
      <dgm:prSet presAssocID="{37544761-758D-4E67-BD07-343AECBFD918}" presName="aSpace2" presStyleCnt="0"/>
      <dgm:spPr/>
    </dgm:pt>
    <dgm:pt modelId="{C23E3A48-6D03-4BF4-8862-D9854E3D7D81}" type="pres">
      <dgm:prSet presAssocID="{74B101BC-67FB-4D76-ADFD-75E4CFD4A0B5}" presName="childNode" presStyleLbl="node1" presStyleIdx="5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60ADE7A-45CC-45F2-94AE-EF7F3D1E6029}" type="pres">
      <dgm:prSet presAssocID="{EB161407-3C00-41D2-98F9-95EB8A874937}" presName="aSpace" presStyleCnt="0"/>
      <dgm:spPr/>
    </dgm:pt>
    <dgm:pt modelId="{44B9BC94-7857-411F-9B85-75F48F2DB8C1}" type="pres">
      <dgm:prSet presAssocID="{1E3932E3-0665-48DC-8FD9-5A7261ABD398}" presName="compNode" presStyleCnt="0"/>
      <dgm:spPr/>
    </dgm:pt>
    <dgm:pt modelId="{DB3036AF-9249-4211-8C80-88E1F76DABB6}" type="pres">
      <dgm:prSet presAssocID="{1E3932E3-0665-48DC-8FD9-5A7261ABD398}" presName="aNode" presStyleLbl="bgShp" presStyleIdx="1" presStyleCnt="2"/>
      <dgm:spPr/>
      <dgm:t>
        <a:bodyPr/>
        <a:lstStyle/>
        <a:p>
          <a:endParaRPr lang="en-US"/>
        </a:p>
      </dgm:t>
    </dgm:pt>
    <dgm:pt modelId="{AE4AE2D0-5E2C-42DF-8135-5EB5C41A8F68}" type="pres">
      <dgm:prSet presAssocID="{1E3932E3-0665-48DC-8FD9-5A7261ABD398}" presName="textNode" presStyleLbl="bgShp" presStyleIdx="1" presStyleCnt="2"/>
      <dgm:spPr/>
      <dgm:t>
        <a:bodyPr/>
        <a:lstStyle/>
        <a:p>
          <a:endParaRPr lang="en-US"/>
        </a:p>
      </dgm:t>
    </dgm:pt>
    <dgm:pt modelId="{B447CC89-D462-4163-805B-A13873B12FAE}" type="pres">
      <dgm:prSet presAssocID="{1E3932E3-0665-48DC-8FD9-5A7261ABD398}" presName="compChildNode" presStyleCnt="0"/>
      <dgm:spPr/>
    </dgm:pt>
    <dgm:pt modelId="{110B9A46-A6FE-40D1-B288-2E0C05146F6C}" type="pres">
      <dgm:prSet presAssocID="{1E3932E3-0665-48DC-8FD9-5A7261ABD398}" presName="theInnerList" presStyleCnt="0"/>
      <dgm:spPr/>
    </dgm:pt>
    <dgm:pt modelId="{F10B0204-A8D5-4943-9018-ECE550DDCA4A}" type="pres">
      <dgm:prSet presAssocID="{6D7D660E-79F5-436D-9125-B2148F9C6D3B}" presName="childNode" presStyleLbl="node1" presStyleIdx="6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8D5C89-4DCA-4FB8-A901-04EF5D59C00E}" type="pres">
      <dgm:prSet presAssocID="{6D7D660E-79F5-436D-9125-B2148F9C6D3B}" presName="aSpace2" presStyleCnt="0"/>
      <dgm:spPr/>
    </dgm:pt>
    <dgm:pt modelId="{5C7C966F-6F08-447D-A53C-3F2EBF1A8CFB}" type="pres">
      <dgm:prSet presAssocID="{A6BC05C3-0856-4DAC-9BC8-749A344D09D2}" presName="childNode" presStyleLbl="node1" presStyleIdx="7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EF8D54E-875C-4B6A-8ECE-DE3407390120}" type="presOf" srcId="{3A3B7EB0-B046-498D-AEA5-201F473A2930}" destId="{1C444825-7C02-4374-93C7-DA02CA139B18}" srcOrd="0" destOrd="0" presId="urn:microsoft.com/office/officeart/2005/8/layout/lProcess2"/>
    <dgm:cxn modelId="{5351FDD9-2BF4-4754-A286-CB85E9D7C441}" type="presOf" srcId="{37544761-758D-4E67-BD07-343AECBFD918}" destId="{D9582D9A-A0AD-4139-A17B-A50FEAEB9568}" srcOrd="0" destOrd="0" presId="urn:microsoft.com/office/officeart/2005/8/layout/lProcess2"/>
    <dgm:cxn modelId="{FE483251-9512-4BEC-A346-152942931E60}" srcId="{DEC62C27-222D-4145-8CB8-78318462AFE0}" destId="{1E3932E3-0665-48DC-8FD9-5A7261ABD398}" srcOrd="1" destOrd="0" parTransId="{348C6A0E-8C2A-45AA-B358-1B7FE864BB81}" sibTransId="{C3799EF0-1DED-495F-BA55-10DE9FA116EE}"/>
    <dgm:cxn modelId="{0A11B090-9843-4CDA-AAE4-6E33F2A85FBC}" type="presOf" srcId="{1E3932E3-0665-48DC-8FD9-5A7261ABD398}" destId="{AE4AE2D0-5E2C-42DF-8135-5EB5C41A8F68}" srcOrd="1" destOrd="0" presId="urn:microsoft.com/office/officeart/2005/8/layout/lProcess2"/>
    <dgm:cxn modelId="{513A93A0-DC92-4DC0-AD27-E0C9506067A2}" type="presOf" srcId="{1E3932E3-0665-48DC-8FD9-5A7261ABD398}" destId="{DB3036AF-9249-4211-8C80-88E1F76DABB6}" srcOrd="0" destOrd="0" presId="urn:microsoft.com/office/officeart/2005/8/layout/lProcess2"/>
    <dgm:cxn modelId="{5B94D1E1-0477-4614-8C1D-3DB1FCD24711}" srcId="{EB161407-3C00-41D2-98F9-95EB8A874937}" destId="{B6378694-5F04-4DDA-9563-4F5FF9EC0236}" srcOrd="1" destOrd="0" parTransId="{539B627D-0404-47FA-A6AF-DE98CA588661}" sibTransId="{E264A947-7263-4628-A116-0BC02E94D049}"/>
    <dgm:cxn modelId="{A7F6A1A2-8C3A-4ED6-B86C-9717488DBA1B}" type="presOf" srcId="{B6378694-5F04-4DDA-9563-4F5FF9EC0236}" destId="{FAF73B92-4075-4E59-B74A-05A2BBC7D604}" srcOrd="0" destOrd="0" presId="urn:microsoft.com/office/officeart/2005/8/layout/lProcess2"/>
    <dgm:cxn modelId="{CC2F3813-11A9-4930-B81A-76A0B9EB7978}" type="presOf" srcId="{C8F09F01-7442-4D5F-8381-BAC734718484}" destId="{FB8E7D19-F427-4913-8975-E994B39366A5}" srcOrd="0" destOrd="0" presId="urn:microsoft.com/office/officeart/2005/8/layout/lProcess2"/>
    <dgm:cxn modelId="{76850200-57BB-403A-A793-601A1B363CB1}" srcId="{DEC62C27-222D-4145-8CB8-78318462AFE0}" destId="{EB161407-3C00-41D2-98F9-95EB8A874937}" srcOrd="0" destOrd="0" parTransId="{778DCB4D-A872-4F53-8F26-E48183EE88F5}" sibTransId="{0AFB477B-F1BB-413D-92E6-0F8A83933487}"/>
    <dgm:cxn modelId="{DE6C93DE-BF1D-455B-972D-61B74FFF45F4}" srcId="{EB161407-3C00-41D2-98F9-95EB8A874937}" destId="{37544761-758D-4E67-BD07-343AECBFD918}" srcOrd="4" destOrd="0" parTransId="{FD1527E5-48C7-4F63-B8C8-F89411803243}" sibTransId="{B22EEA40-CE13-4B25-B1CA-BF2170122EE8}"/>
    <dgm:cxn modelId="{87A97A86-F372-4CD6-A164-7D2CABFDCF88}" type="presOf" srcId="{EB161407-3C00-41D2-98F9-95EB8A874937}" destId="{5FB67338-C92F-43B7-BEBC-AB95DAF86166}" srcOrd="1" destOrd="0" presId="urn:microsoft.com/office/officeart/2005/8/layout/lProcess2"/>
    <dgm:cxn modelId="{CE961521-1E37-43B1-92C2-EDAD8A3280FC}" srcId="{EB161407-3C00-41D2-98F9-95EB8A874937}" destId="{3A3B7EB0-B046-498D-AEA5-201F473A2930}" srcOrd="2" destOrd="0" parTransId="{EBF96217-AC06-453D-BB59-285E760A77E0}" sibTransId="{0FA3B819-E8A9-44DD-B580-B96B393FCC68}"/>
    <dgm:cxn modelId="{95FC1387-4967-460E-80FF-97C845828F6F}" type="presOf" srcId="{DEC62C27-222D-4145-8CB8-78318462AFE0}" destId="{362E6162-6F11-4567-9100-FE60B48FFE9A}" srcOrd="0" destOrd="0" presId="urn:microsoft.com/office/officeart/2005/8/layout/lProcess2"/>
    <dgm:cxn modelId="{0FA48B64-B064-4F73-9512-FAB3E51758DC}" type="presOf" srcId="{74B101BC-67FB-4D76-ADFD-75E4CFD4A0B5}" destId="{C23E3A48-6D03-4BF4-8862-D9854E3D7D81}" srcOrd="0" destOrd="0" presId="urn:microsoft.com/office/officeart/2005/8/layout/lProcess2"/>
    <dgm:cxn modelId="{3299A3EA-C4D4-4881-9903-795EE57E0AAD}" srcId="{1E3932E3-0665-48DC-8FD9-5A7261ABD398}" destId="{6D7D660E-79F5-436D-9125-B2148F9C6D3B}" srcOrd="0" destOrd="0" parTransId="{BC66DD9F-E3C7-4410-9E63-EBAC18567DD9}" sibTransId="{7AEC1EF5-F18A-4247-AB5D-5C7F633C077E}"/>
    <dgm:cxn modelId="{198F1E65-74B8-4DCD-9B87-A6186D67F133}" type="presOf" srcId="{EB161407-3C00-41D2-98F9-95EB8A874937}" destId="{718A73F4-3E79-495A-A0C1-F9FC739CD841}" srcOrd="0" destOrd="0" presId="urn:microsoft.com/office/officeart/2005/8/layout/lProcess2"/>
    <dgm:cxn modelId="{62AB4DEF-68B0-40C6-AA02-4BE24100914E}" srcId="{EB161407-3C00-41D2-98F9-95EB8A874937}" destId="{B85B491B-7F2F-410D-9665-B4BEA09052E9}" srcOrd="0" destOrd="0" parTransId="{D99795C7-33B0-4811-B430-958A18E082ED}" sibTransId="{EEF77BFD-46F1-4404-8622-2F652DB10D69}"/>
    <dgm:cxn modelId="{6E0EB9CF-F0EE-454A-BDFA-01ED55523114}" srcId="{EB161407-3C00-41D2-98F9-95EB8A874937}" destId="{C8F09F01-7442-4D5F-8381-BAC734718484}" srcOrd="3" destOrd="0" parTransId="{57181F9F-95D3-447B-A2B9-82148342BD78}" sibTransId="{A42DB89A-72E2-44C4-8295-15A6597B24FA}"/>
    <dgm:cxn modelId="{F6DB5ADE-3ECA-41BC-BA10-CDEE645188E8}" srcId="{EB161407-3C00-41D2-98F9-95EB8A874937}" destId="{74B101BC-67FB-4D76-ADFD-75E4CFD4A0B5}" srcOrd="5" destOrd="0" parTransId="{91C43765-1FA0-4902-9350-4CC8E6AD6B81}" sibTransId="{2F20D10C-7488-4C65-A645-446366835E63}"/>
    <dgm:cxn modelId="{6FBF2A72-DC0B-4CDF-8A73-A3E53A3245DB}" type="presOf" srcId="{6D7D660E-79F5-436D-9125-B2148F9C6D3B}" destId="{F10B0204-A8D5-4943-9018-ECE550DDCA4A}" srcOrd="0" destOrd="0" presId="urn:microsoft.com/office/officeart/2005/8/layout/lProcess2"/>
    <dgm:cxn modelId="{78B57C0B-66AB-4E04-80C6-9844F9ABF039}" type="presOf" srcId="{B85B491B-7F2F-410D-9665-B4BEA09052E9}" destId="{9264FC6F-C906-48A5-8D99-84BC110072E3}" srcOrd="0" destOrd="0" presId="urn:microsoft.com/office/officeart/2005/8/layout/lProcess2"/>
    <dgm:cxn modelId="{4DD81C38-EA81-41B2-8490-EC5974CE8836}" srcId="{1E3932E3-0665-48DC-8FD9-5A7261ABD398}" destId="{A6BC05C3-0856-4DAC-9BC8-749A344D09D2}" srcOrd="1" destOrd="0" parTransId="{B26ED4C3-F6C8-4AC7-91ED-74245A4A4054}" sibTransId="{835B95E1-2E2A-41FB-86C6-235993E8CFAF}"/>
    <dgm:cxn modelId="{C281EA30-A461-4AA4-ACC4-A9E2332F434C}" type="presOf" srcId="{A6BC05C3-0856-4DAC-9BC8-749A344D09D2}" destId="{5C7C966F-6F08-447D-A53C-3F2EBF1A8CFB}" srcOrd="0" destOrd="0" presId="urn:microsoft.com/office/officeart/2005/8/layout/lProcess2"/>
    <dgm:cxn modelId="{D8418A8F-595C-4534-84E4-70629CB3DB9B}" type="presParOf" srcId="{362E6162-6F11-4567-9100-FE60B48FFE9A}" destId="{9EBA3070-2D80-4743-A2D1-2ED431643676}" srcOrd="0" destOrd="0" presId="urn:microsoft.com/office/officeart/2005/8/layout/lProcess2"/>
    <dgm:cxn modelId="{9CC3B567-6CC9-4DD9-BFCF-8D44BA6F4DC9}" type="presParOf" srcId="{9EBA3070-2D80-4743-A2D1-2ED431643676}" destId="{718A73F4-3E79-495A-A0C1-F9FC739CD841}" srcOrd="0" destOrd="0" presId="urn:microsoft.com/office/officeart/2005/8/layout/lProcess2"/>
    <dgm:cxn modelId="{E40EE3C0-64EF-4211-BA14-321ABB64F119}" type="presParOf" srcId="{9EBA3070-2D80-4743-A2D1-2ED431643676}" destId="{5FB67338-C92F-43B7-BEBC-AB95DAF86166}" srcOrd="1" destOrd="0" presId="urn:microsoft.com/office/officeart/2005/8/layout/lProcess2"/>
    <dgm:cxn modelId="{6869726D-C33F-4DBA-834E-FC3AAAF7F4B7}" type="presParOf" srcId="{9EBA3070-2D80-4743-A2D1-2ED431643676}" destId="{CCFA58E0-3D86-4115-8FA3-E310F81285A3}" srcOrd="2" destOrd="0" presId="urn:microsoft.com/office/officeart/2005/8/layout/lProcess2"/>
    <dgm:cxn modelId="{9B8961B1-2767-4370-9770-C2B157482371}" type="presParOf" srcId="{CCFA58E0-3D86-4115-8FA3-E310F81285A3}" destId="{E2DB94FA-5257-4A2E-A75D-BFA4F195B175}" srcOrd="0" destOrd="0" presId="urn:microsoft.com/office/officeart/2005/8/layout/lProcess2"/>
    <dgm:cxn modelId="{ECD53379-7E2C-4D16-8D6B-08D4F073ADC0}" type="presParOf" srcId="{E2DB94FA-5257-4A2E-A75D-BFA4F195B175}" destId="{9264FC6F-C906-48A5-8D99-84BC110072E3}" srcOrd="0" destOrd="0" presId="urn:microsoft.com/office/officeart/2005/8/layout/lProcess2"/>
    <dgm:cxn modelId="{1C8E6FF3-3DC9-4754-A10D-69B1497E13D2}" type="presParOf" srcId="{E2DB94FA-5257-4A2E-A75D-BFA4F195B175}" destId="{1AD98170-6ED4-4B41-B178-11CF99AA4EEE}" srcOrd="1" destOrd="0" presId="urn:microsoft.com/office/officeart/2005/8/layout/lProcess2"/>
    <dgm:cxn modelId="{E696580F-D0DF-4BA7-8518-972F880089E9}" type="presParOf" srcId="{E2DB94FA-5257-4A2E-A75D-BFA4F195B175}" destId="{FAF73B92-4075-4E59-B74A-05A2BBC7D604}" srcOrd="2" destOrd="0" presId="urn:microsoft.com/office/officeart/2005/8/layout/lProcess2"/>
    <dgm:cxn modelId="{43F1547B-344D-424E-8053-4B9A7E4B0BAC}" type="presParOf" srcId="{E2DB94FA-5257-4A2E-A75D-BFA4F195B175}" destId="{24DD87BA-7959-41EE-8F42-4D934734C5D9}" srcOrd="3" destOrd="0" presId="urn:microsoft.com/office/officeart/2005/8/layout/lProcess2"/>
    <dgm:cxn modelId="{35259CE9-3D5F-4E70-8600-ADE58BBFD446}" type="presParOf" srcId="{E2DB94FA-5257-4A2E-A75D-BFA4F195B175}" destId="{1C444825-7C02-4374-93C7-DA02CA139B18}" srcOrd="4" destOrd="0" presId="urn:microsoft.com/office/officeart/2005/8/layout/lProcess2"/>
    <dgm:cxn modelId="{F56E4EE5-9446-401A-AF3D-A49B2FBF8487}" type="presParOf" srcId="{E2DB94FA-5257-4A2E-A75D-BFA4F195B175}" destId="{EC825B0F-7487-43C8-94A1-49D071541831}" srcOrd="5" destOrd="0" presId="urn:microsoft.com/office/officeart/2005/8/layout/lProcess2"/>
    <dgm:cxn modelId="{1DE11C75-4A25-4F0E-AF38-586DA70CEF34}" type="presParOf" srcId="{E2DB94FA-5257-4A2E-A75D-BFA4F195B175}" destId="{FB8E7D19-F427-4913-8975-E994B39366A5}" srcOrd="6" destOrd="0" presId="urn:microsoft.com/office/officeart/2005/8/layout/lProcess2"/>
    <dgm:cxn modelId="{80FD5A4F-5944-4868-A8D2-962313B27314}" type="presParOf" srcId="{E2DB94FA-5257-4A2E-A75D-BFA4F195B175}" destId="{16B00086-FAA4-4CB2-B53F-6CA5F1045181}" srcOrd="7" destOrd="0" presId="urn:microsoft.com/office/officeart/2005/8/layout/lProcess2"/>
    <dgm:cxn modelId="{797AF3E6-5FF6-42E7-98B1-687739741F8C}" type="presParOf" srcId="{E2DB94FA-5257-4A2E-A75D-BFA4F195B175}" destId="{D9582D9A-A0AD-4139-A17B-A50FEAEB9568}" srcOrd="8" destOrd="0" presId="urn:microsoft.com/office/officeart/2005/8/layout/lProcess2"/>
    <dgm:cxn modelId="{2382502C-6918-42E9-8D29-9E2BECFBEBD8}" type="presParOf" srcId="{E2DB94FA-5257-4A2E-A75D-BFA4F195B175}" destId="{22BD5798-444B-4163-94D7-FA90BBEDAB56}" srcOrd="9" destOrd="0" presId="urn:microsoft.com/office/officeart/2005/8/layout/lProcess2"/>
    <dgm:cxn modelId="{97BC3027-3D14-4F00-85BB-82A95CFB40AB}" type="presParOf" srcId="{E2DB94FA-5257-4A2E-A75D-BFA4F195B175}" destId="{C23E3A48-6D03-4BF4-8862-D9854E3D7D81}" srcOrd="10" destOrd="0" presId="urn:microsoft.com/office/officeart/2005/8/layout/lProcess2"/>
    <dgm:cxn modelId="{30AA2407-A24D-4E39-BD66-471C165A7945}" type="presParOf" srcId="{362E6162-6F11-4567-9100-FE60B48FFE9A}" destId="{960ADE7A-45CC-45F2-94AE-EF7F3D1E6029}" srcOrd="1" destOrd="0" presId="urn:microsoft.com/office/officeart/2005/8/layout/lProcess2"/>
    <dgm:cxn modelId="{64805984-C497-44A2-AF2A-F1D838B8AE2C}" type="presParOf" srcId="{362E6162-6F11-4567-9100-FE60B48FFE9A}" destId="{44B9BC94-7857-411F-9B85-75F48F2DB8C1}" srcOrd="2" destOrd="0" presId="urn:microsoft.com/office/officeart/2005/8/layout/lProcess2"/>
    <dgm:cxn modelId="{373C83AC-3E89-4F04-9890-53156F709D2E}" type="presParOf" srcId="{44B9BC94-7857-411F-9B85-75F48F2DB8C1}" destId="{DB3036AF-9249-4211-8C80-88E1F76DABB6}" srcOrd="0" destOrd="0" presId="urn:microsoft.com/office/officeart/2005/8/layout/lProcess2"/>
    <dgm:cxn modelId="{56DFF2F9-DCBA-4686-83E2-45FA25291EA3}" type="presParOf" srcId="{44B9BC94-7857-411F-9B85-75F48F2DB8C1}" destId="{AE4AE2D0-5E2C-42DF-8135-5EB5C41A8F68}" srcOrd="1" destOrd="0" presId="urn:microsoft.com/office/officeart/2005/8/layout/lProcess2"/>
    <dgm:cxn modelId="{1BBC4E0E-98E9-410B-ACD2-38BCDBBE9EEB}" type="presParOf" srcId="{44B9BC94-7857-411F-9B85-75F48F2DB8C1}" destId="{B447CC89-D462-4163-805B-A13873B12FAE}" srcOrd="2" destOrd="0" presId="urn:microsoft.com/office/officeart/2005/8/layout/lProcess2"/>
    <dgm:cxn modelId="{56758644-EE5E-48B5-A4B4-AF3407BAE7DE}" type="presParOf" srcId="{B447CC89-D462-4163-805B-A13873B12FAE}" destId="{110B9A46-A6FE-40D1-B288-2E0C05146F6C}" srcOrd="0" destOrd="0" presId="urn:microsoft.com/office/officeart/2005/8/layout/lProcess2"/>
    <dgm:cxn modelId="{ACA3F6F3-6266-44FA-BA5E-DAB3B7FAB916}" type="presParOf" srcId="{110B9A46-A6FE-40D1-B288-2E0C05146F6C}" destId="{F10B0204-A8D5-4943-9018-ECE550DDCA4A}" srcOrd="0" destOrd="0" presId="urn:microsoft.com/office/officeart/2005/8/layout/lProcess2"/>
    <dgm:cxn modelId="{B21F2DDA-FA87-473C-89F1-7BF8263D0E35}" type="presParOf" srcId="{110B9A46-A6FE-40D1-B288-2E0C05146F6C}" destId="{328D5C89-4DCA-4FB8-A901-04EF5D59C00E}" srcOrd="1" destOrd="0" presId="urn:microsoft.com/office/officeart/2005/8/layout/lProcess2"/>
    <dgm:cxn modelId="{BB8BA868-336C-4463-A199-33A6539D023C}" type="presParOf" srcId="{110B9A46-A6FE-40D1-B288-2E0C05146F6C}" destId="{5C7C966F-6F08-447D-A53C-3F2EBF1A8CFB}" srcOrd="2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84B6D-5C15-4B82-9045-D1D423DFA1C5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utomated Prompting</a:t>
          </a:r>
          <a:endParaRPr lang="en-US" sz="1500" kern="1200" dirty="0"/>
        </a:p>
      </dsp:txBody>
      <dsp:txXfrm>
        <a:off x="2799025" y="34840"/>
        <a:ext cx="1538852" cy="1005055"/>
      </dsp:txXfrm>
    </dsp:sp>
    <dsp:sp modelId="{217CFE34-B860-4CB3-A3FC-D8394DF8CE74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9E3840-AB26-4CC5-A314-DB5B08D8DBCB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ff-line Classification of Activity Steps</a:t>
          </a:r>
          <a:endParaRPr lang="en-US" sz="1500" kern="1200" dirty="0"/>
        </a:p>
      </dsp:txBody>
      <dsp:txXfrm>
        <a:off x="1758121" y="1529472"/>
        <a:ext cx="1538852" cy="1005055"/>
      </dsp:txXfrm>
    </dsp:sp>
    <dsp:sp modelId="{227E606C-5681-4C44-A723-4FC800A39841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361605-45EE-43C8-A4D5-B7B2EF0D089B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mbalanced Class Distribution</a:t>
          </a:r>
          <a:endParaRPr lang="en-US" sz="1500" kern="1200" dirty="0"/>
        </a:p>
      </dsp:txBody>
      <dsp:txXfrm>
        <a:off x="717217" y="3024103"/>
        <a:ext cx="1538852" cy="1005055"/>
      </dsp:txXfrm>
    </dsp:sp>
    <dsp:sp modelId="{850B3929-BED2-45B1-8166-43349BCAC07D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345D4A-0C3F-466C-9414-EBDF2298880A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verlapping Classes</a:t>
          </a:r>
          <a:endParaRPr lang="en-US" sz="1500" kern="1200" dirty="0"/>
        </a:p>
      </dsp:txBody>
      <dsp:txXfrm>
        <a:off x="2799025" y="3024103"/>
        <a:ext cx="1538852" cy="1005055"/>
      </dsp:txXfrm>
    </dsp:sp>
    <dsp:sp modelId="{B119B360-2966-4109-9B90-49056D6029AF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5DBA15-8F4F-423E-B9BC-00078983D77A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n-line Prediction for Streaming Sensor Events</a:t>
          </a:r>
          <a:endParaRPr lang="en-US" sz="1500" kern="1200" dirty="0"/>
        </a:p>
      </dsp:txBody>
      <dsp:txXfrm>
        <a:off x="3839929" y="1529472"/>
        <a:ext cx="1538852" cy="10050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84B6D-5C15-4B82-9045-D1D423DFA1C5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utomated Prompting</a:t>
          </a:r>
          <a:endParaRPr lang="en-US" sz="1500" kern="1200" dirty="0"/>
        </a:p>
      </dsp:txBody>
      <dsp:txXfrm>
        <a:off x="2799025" y="34840"/>
        <a:ext cx="1538852" cy="1005055"/>
      </dsp:txXfrm>
    </dsp:sp>
    <dsp:sp modelId="{217CFE34-B860-4CB3-A3FC-D8394DF8CE74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9E3840-AB26-4CC5-A314-DB5B08D8DBCB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ff-line Classification of Activity Steps</a:t>
          </a:r>
          <a:endParaRPr lang="en-US" sz="1500" kern="1200" dirty="0"/>
        </a:p>
      </dsp:txBody>
      <dsp:txXfrm>
        <a:off x="1758121" y="1529472"/>
        <a:ext cx="1538852" cy="1005055"/>
      </dsp:txXfrm>
    </dsp:sp>
    <dsp:sp modelId="{227E606C-5681-4C44-A723-4FC800A39841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361605-45EE-43C8-A4D5-B7B2EF0D089B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mbalanced Class Distribution</a:t>
          </a:r>
          <a:endParaRPr lang="en-US" sz="1500" kern="1200" dirty="0"/>
        </a:p>
      </dsp:txBody>
      <dsp:txXfrm>
        <a:off x="717217" y="3024103"/>
        <a:ext cx="1538852" cy="1005055"/>
      </dsp:txXfrm>
    </dsp:sp>
    <dsp:sp modelId="{850B3929-BED2-45B1-8166-43349BCAC07D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345D4A-0C3F-466C-9414-EBDF2298880A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verlapping Classes</a:t>
          </a:r>
          <a:endParaRPr lang="en-US" sz="1500" kern="1200" dirty="0"/>
        </a:p>
      </dsp:txBody>
      <dsp:txXfrm>
        <a:off x="2799025" y="3024103"/>
        <a:ext cx="1538852" cy="1005055"/>
      </dsp:txXfrm>
    </dsp:sp>
    <dsp:sp modelId="{B119B360-2966-4109-9B90-49056D6029AF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5DBA15-8F4F-423E-B9BC-00078983D77A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n-line Prediction for Streaming Sensor Events</a:t>
          </a:r>
          <a:endParaRPr lang="en-US" sz="1500" kern="1200" dirty="0"/>
        </a:p>
      </dsp:txBody>
      <dsp:txXfrm>
        <a:off x="3839929" y="1529472"/>
        <a:ext cx="1538852" cy="100505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D72860-7AAB-415A-A3B6-F69FE1107827}">
      <dsp:nvSpPr>
        <dsp:cNvPr id="0" name=""/>
        <dsp:cNvSpPr/>
      </dsp:nvSpPr>
      <dsp:spPr>
        <a:xfrm rot="5400000">
          <a:off x="-222646" y="223826"/>
          <a:ext cx="1484312" cy="1039018"/>
        </a:xfrm>
        <a:prstGeom prst="chevron">
          <a:avLst/>
        </a:prstGeom>
        <a:solidFill>
          <a:srgbClr val="981E1E"/>
        </a:solidFill>
        <a:ln w="25400" cap="flat" cmpd="sng" algn="ctr">
          <a:solidFill>
            <a:srgbClr val="981E1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Experiments</a:t>
          </a:r>
          <a:endParaRPr lang="en-US" sz="1500" kern="1200" dirty="0"/>
        </a:p>
      </dsp:txBody>
      <dsp:txXfrm rot="-5400000">
        <a:off x="1" y="520688"/>
        <a:ext cx="1039018" cy="445294"/>
      </dsp:txXfrm>
    </dsp:sp>
    <dsp:sp modelId="{91190862-81D8-484E-9218-3E3BDE292F38}">
      <dsp:nvSpPr>
        <dsp:cNvPr id="0" name=""/>
        <dsp:cNvSpPr/>
      </dsp:nvSpPr>
      <dsp:spPr>
        <a:xfrm rot="5400000">
          <a:off x="3085107" y="-2044909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81E1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8 Activities of Daily Living (ADLs)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128 older-adult participant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Prompts issued when errors were committed</a:t>
          </a:r>
          <a:endParaRPr lang="en-US" sz="1800" kern="1200" dirty="0"/>
        </a:p>
      </dsp:txBody>
      <dsp:txXfrm rot="-5400000">
        <a:off x="1039018" y="48278"/>
        <a:ext cx="5009883" cy="870607"/>
      </dsp:txXfrm>
    </dsp:sp>
    <dsp:sp modelId="{99AD0CC6-AB3C-43B2-911B-16D25641D533}">
      <dsp:nvSpPr>
        <dsp:cNvPr id="0" name=""/>
        <dsp:cNvSpPr/>
      </dsp:nvSpPr>
      <dsp:spPr>
        <a:xfrm rot="5400000">
          <a:off x="-222646" y="1512490"/>
          <a:ext cx="1484312" cy="1039018"/>
        </a:xfrm>
        <a:prstGeom prst="chevron">
          <a:avLst/>
        </a:prstGeom>
        <a:solidFill>
          <a:srgbClr val="002060"/>
        </a:solidFill>
        <a:ln w="25400" cap="flat" cmpd="sng" algn="ctr">
          <a:solidFill>
            <a:srgbClr val="00206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nnotation</a:t>
          </a:r>
          <a:endParaRPr lang="en-US" sz="1500" kern="1200" dirty="0"/>
        </a:p>
      </dsp:txBody>
      <dsp:txXfrm rot="-5400000">
        <a:off x="1" y="1809352"/>
        <a:ext cx="1039018" cy="445294"/>
      </dsp:txXfrm>
    </dsp:sp>
    <dsp:sp modelId="{4AA9517D-B806-4911-9791-D180BECE2A58}">
      <dsp:nvSpPr>
        <dsp:cNvPr id="0" name=""/>
        <dsp:cNvSpPr/>
      </dsp:nvSpPr>
      <dsp:spPr>
        <a:xfrm rot="5400000">
          <a:off x="3085107" y="-756245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0206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ADL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Predefined ADL step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Prompt/No-prompt</a:t>
          </a:r>
          <a:endParaRPr lang="en-US" sz="1800" kern="1200" dirty="0"/>
        </a:p>
      </dsp:txBody>
      <dsp:txXfrm rot="-5400000">
        <a:off x="1039018" y="1336942"/>
        <a:ext cx="5009883" cy="870607"/>
      </dsp:txXfrm>
    </dsp:sp>
    <dsp:sp modelId="{3E280F48-FB4F-4DAA-B683-66B931E1A9F2}">
      <dsp:nvSpPr>
        <dsp:cNvPr id="0" name=""/>
        <dsp:cNvSpPr/>
      </dsp:nvSpPr>
      <dsp:spPr>
        <a:xfrm rot="5400000">
          <a:off x="-222646" y="2801154"/>
          <a:ext cx="1484312" cy="1039018"/>
        </a:xfrm>
        <a:prstGeom prst="chevron">
          <a:avLst/>
        </a:prstGeom>
        <a:solidFill>
          <a:schemeClr val="accent3">
            <a:lumMod val="50000"/>
          </a:schemeClr>
        </a:solidFill>
        <a:ln w="25400" cap="flat" cmpd="sng" algn="ctr">
          <a:solidFill>
            <a:schemeClr val="accent3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Clean Data</a:t>
          </a:r>
          <a:endParaRPr lang="en-US" sz="1500" kern="1200" dirty="0"/>
        </a:p>
      </dsp:txBody>
      <dsp:txXfrm rot="-5400000">
        <a:off x="1" y="3098016"/>
        <a:ext cx="1039018" cy="445294"/>
      </dsp:txXfrm>
    </dsp:sp>
    <dsp:sp modelId="{B393497C-79D6-434B-8DFB-2661E79AF1CD}">
      <dsp:nvSpPr>
        <dsp:cNvPr id="0" name=""/>
        <dsp:cNvSpPr/>
      </dsp:nvSpPr>
      <dsp:spPr>
        <a:xfrm rot="5400000">
          <a:off x="3085107" y="532418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1 ADL step = 1 data point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17 engineered attribute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lass labels = {</a:t>
          </a:r>
          <a:r>
            <a:rPr lang="en-US" sz="1800" i="1" kern="1200" dirty="0" smtClean="0"/>
            <a:t>prompt</a:t>
          </a:r>
          <a:r>
            <a:rPr lang="en-US" sz="1800" kern="1200" dirty="0" smtClean="0"/>
            <a:t>, </a:t>
          </a:r>
          <a:r>
            <a:rPr lang="en-US" sz="1800" i="1" kern="1200" dirty="0" smtClean="0"/>
            <a:t>no-prompt</a:t>
          </a:r>
          <a:r>
            <a:rPr lang="en-US" sz="1800" kern="1200" dirty="0" smtClean="0"/>
            <a:t>}</a:t>
          </a:r>
          <a:endParaRPr lang="en-US" sz="1800" kern="1200" dirty="0"/>
        </a:p>
      </dsp:txBody>
      <dsp:txXfrm rot="-5400000">
        <a:off x="1039018" y="2625605"/>
        <a:ext cx="5009883" cy="87060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D93438F-D623-4CDC-BC9E-B677DD52EDCD}">
      <dsp:nvSpPr>
        <dsp:cNvPr id="0" name=""/>
        <dsp:cNvSpPr/>
      </dsp:nvSpPr>
      <dsp:spPr>
        <a:xfrm>
          <a:off x="1905" y="470021"/>
          <a:ext cx="1857374" cy="72208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atasets</a:t>
          </a:r>
          <a:endParaRPr lang="en-US" sz="2000" kern="1200" dirty="0"/>
        </a:p>
      </dsp:txBody>
      <dsp:txXfrm>
        <a:off x="1905" y="470021"/>
        <a:ext cx="1857374" cy="722081"/>
      </dsp:txXfrm>
    </dsp:sp>
    <dsp:sp modelId="{F2E659D2-3A36-408A-8F68-2594A30E34FE}">
      <dsp:nvSpPr>
        <dsp:cNvPr id="0" name=""/>
        <dsp:cNvSpPr/>
      </dsp:nvSpPr>
      <dsp:spPr>
        <a:xfrm>
          <a:off x="1905" y="1192103"/>
          <a:ext cx="1857374" cy="240187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prompting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abalon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ar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nursery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letter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onnect-4</a:t>
          </a:r>
          <a:endParaRPr lang="en-US" sz="2000" kern="1200" dirty="0"/>
        </a:p>
      </dsp:txBody>
      <dsp:txXfrm>
        <a:off x="1905" y="1192103"/>
        <a:ext cx="1857374" cy="2401874"/>
      </dsp:txXfrm>
    </dsp:sp>
    <dsp:sp modelId="{0960951B-2A29-4BF9-81E3-2FD621877E95}">
      <dsp:nvSpPr>
        <dsp:cNvPr id="0" name=""/>
        <dsp:cNvSpPr/>
      </dsp:nvSpPr>
      <dsp:spPr>
        <a:xfrm>
          <a:off x="2119312" y="470021"/>
          <a:ext cx="1857374" cy="72208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Classifiers</a:t>
          </a:r>
          <a:endParaRPr lang="en-US" sz="2000" kern="1200" dirty="0"/>
        </a:p>
      </dsp:txBody>
      <dsp:txXfrm>
        <a:off x="2119312" y="470021"/>
        <a:ext cx="1857374" cy="722081"/>
      </dsp:txXfrm>
    </dsp:sp>
    <dsp:sp modelId="{50FAB323-9084-4252-8FD2-A57F18321B5C}">
      <dsp:nvSpPr>
        <dsp:cNvPr id="0" name=""/>
        <dsp:cNvSpPr/>
      </dsp:nvSpPr>
      <dsp:spPr>
        <a:xfrm>
          <a:off x="2119312" y="1192103"/>
          <a:ext cx="1857374" cy="240187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4.5 decision tre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SVM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k-Nearest Neighbor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Logistic Regression</a:t>
          </a:r>
          <a:endParaRPr lang="en-US" sz="2000" kern="1200" dirty="0"/>
        </a:p>
      </dsp:txBody>
      <dsp:txXfrm>
        <a:off x="2119312" y="1192103"/>
        <a:ext cx="1857374" cy="2401874"/>
      </dsp:txXfrm>
    </dsp:sp>
    <dsp:sp modelId="{16D8E820-9F4D-4BE3-ACDF-AF29855DD10E}">
      <dsp:nvSpPr>
        <dsp:cNvPr id="0" name=""/>
        <dsp:cNvSpPr/>
      </dsp:nvSpPr>
      <dsp:spPr>
        <a:xfrm>
          <a:off x="4236719" y="470021"/>
          <a:ext cx="1857374" cy="72208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Other Methods</a:t>
          </a:r>
          <a:endParaRPr lang="en-US" sz="2000" kern="1200" dirty="0"/>
        </a:p>
      </dsp:txBody>
      <dsp:txXfrm>
        <a:off x="4236719" y="470021"/>
        <a:ext cx="1857374" cy="722081"/>
      </dsp:txXfrm>
    </dsp:sp>
    <dsp:sp modelId="{FD43A792-1DC5-4E0B-8334-E7AC7B836030}">
      <dsp:nvSpPr>
        <dsp:cNvPr id="0" name=""/>
        <dsp:cNvSpPr/>
      </dsp:nvSpPr>
      <dsp:spPr>
        <a:xfrm>
          <a:off x="4236719" y="1192103"/>
          <a:ext cx="1857374" cy="240187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SMOT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SMOTEBoost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RUSBoost</a:t>
          </a:r>
          <a:endParaRPr lang="en-US" sz="2000" kern="1200" dirty="0"/>
        </a:p>
      </dsp:txBody>
      <dsp:txXfrm>
        <a:off x="4236719" y="1192103"/>
        <a:ext cx="1857374" cy="240187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84B6D-5C15-4B82-9045-D1D423DFA1C5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utomated Prompting</a:t>
          </a:r>
          <a:endParaRPr lang="en-US" sz="1500" kern="1200" dirty="0"/>
        </a:p>
      </dsp:txBody>
      <dsp:txXfrm>
        <a:off x="2799025" y="34840"/>
        <a:ext cx="1538852" cy="1005055"/>
      </dsp:txXfrm>
    </dsp:sp>
    <dsp:sp modelId="{217CFE34-B860-4CB3-A3FC-D8394DF8CE74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9E3840-AB26-4CC5-A314-DB5B08D8DBCB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ff-line Classification of Activity Steps</a:t>
          </a:r>
          <a:endParaRPr lang="en-US" sz="1500" kern="1200" dirty="0"/>
        </a:p>
      </dsp:txBody>
      <dsp:txXfrm>
        <a:off x="1758121" y="1529472"/>
        <a:ext cx="1538852" cy="1005055"/>
      </dsp:txXfrm>
    </dsp:sp>
    <dsp:sp modelId="{227E606C-5681-4C44-A723-4FC800A39841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361605-45EE-43C8-A4D5-B7B2EF0D089B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mbalanced Class Distribution</a:t>
          </a:r>
          <a:endParaRPr lang="en-US" sz="1500" kern="1200" dirty="0"/>
        </a:p>
      </dsp:txBody>
      <dsp:txXfrm>
        <a:off x="717217" y="3024103"/>
        <a:ext cx="1538852" cy="1005055"/>
      </dsp:txXfrm>
    </dsp:sp>
    <dsp:sp modelId="{850B3929-BED2-45B1-8166-43349BCAC07D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345D4A-0C3F-466C-9414-EBDF2298880A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verlapping Classes</a:t>
          </a:r>
          <a:endParaRPr lang="en-US" sz="1500" kern="1200" dirty="0"/>
        </a:p>
      </dsp:txBody>
      <dsp:txXfrm>
        <a:off x="2799025" y="3024103"/>
        <a:ext cx="1538852" cy="1005055"/>
      </dsp:txXfrm>
    </dsp:sp>
    <dsp:sp modelId="{B119B360-2966-4109-9B90-49056D6029AF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5DBA15-8F4F-423E-B9BC-00078983D77A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n-line Prediction for Streaming Sensor Events</a:t>
          </a:r>
          <a:endParaRPr lang="en-US" sz="1500" kern="1200" dirty="0"/>
        </a:p>
      </dsp:txBody>
      <dsp:txXfrm>
        <a:off x="3839929" y="1529472"/>
        <a:ext cx="1538852" cy="100505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84B6D-5C15-4B82-9045-D1D423DFA1C5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utomated Prompting</a:t>
          </a:r>
          <a:endParaRPr lang="en-US" sz="1500" kern="1200" dirty="0"/>
        </a:p>
      </dsp:txBody>
      <dsp:txXfrm>
        <a:off x="2799025" y="34840"/>
        <a:ext cx="1538852" cy="1005055"/>
      </dsp:txXfrm>
    </dsp:sp>
    <dsp:sp modelId="{217CFE34-B860-4CB3-A3FC-D8394DF8CE74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9E3840-AB26-4CC5-A314-DB5B08D8DBCB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ff-line Classification of Activity Steps</a:t>
          </a:r>
          <a:endParaRPr lang="en-US" sz="1500" kern="1200" dirty="0"/>
        </a:p>
      </dsp:txBody>
      <dsp:txXfrm>
        <a:off x="1758121" y="1529472"/>
        <a:ext cx="1538852" cy="1005055"/>
      </dsp:txXfrm>
    </dsp:sp>
    <dsp:sp modelId="{227E606C-5681-4C44-A723-4FC800A39841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361605-45EE-43C8-A4D5-B7B2EF0D089B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mbalanced Class Distribution</a:t>
          </a:r>
          <a:endParaRPr lang="en-US" sz="1500" kern="1200" dirty="0"/>
        </a:p>
      </dsp:txBody>
      <dsp:txXfrm>
        <a:off x="717217" y="3024103"/>
        <a:ext cx="1538852" cy="1005055"/>
      </dsp:txXfrm>
    </dsp:sp>
    <dsp:sp modelId="{850B3929-BED2-45B1-8166-43349BCAC07D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345D4A-0C3F-466C-9414-EBDF2298880A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Class Overlap</a:t>
          </a:r>
          <a:endParaRPr lang="en-US" sz="1500" kern="1200" dirty="0"/>
        </a:p>
      </dsp:txBody>
      <dsp:txXfrm>
        <a:off x="2799025" y="3024103"/>
        <a:ext cx="1538852" cy="1005055"/>
      </dsp:txXfrm>
    </dsp:sp>
    <dsp:sp modelId="{B119B360-2966-4109-9B90-49056D6029AF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5DBA15-8F4F-423E-B9BC-00078983D77A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n-line Prediction for Streaming Sensor Events</a:t>
          </a:r>
          <a:endParaRPr lang="en-US" sz="1500" kern="1200" dirty="0"/>
        </a:p>
      </dsp:txBody>
      <dsp:txXfrm>
        <a:off x="3839929" y="1529472"/>
        <a:ext cx="1538852" cy="1005055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084B6D-5C15-4B82-9045-D1D423DFA1C5}">
      <dsp:nvSpPr>
        <dsp:cNvPr id="0" name=""/>
        <dsp:cNvSpPr/>
      </dsp:nvSpPr>
      <dsp:spPr>
        <a:xfrm>
          <a:off x="2767756" y="3571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utomated Prompting</a:t>
          </a:r>
          <a:endParaRPr lang="en-US" sz="1500" kern="1200" dirty="0"/>
        </a:p>
      </dsp:txBody>
      <dsp:txXfrm>
        <a:off x="2799025" y="34840"/>
        <a:ext cx="1538852" cy="1005055"/>
      </dsp:txXfrm>
    </dsp:sp>
    <dsp:sp modelId="{217CFE34-B860-4CB3-A3FC-D8394DF8CE74}">
      <dsp:nvSpPr>
        <dsp:cNvPr id="0" name=""/>
        <dsp:cNvSpPr/>
      </dsp:nvSpPr>
      <dsp:spPr>
        <a:xfrm>
          <a:off x="2527548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9E3840-AB26-4CC5-A314-DB5B08D8DBCB}">
      <dsp:nvSpPr>
        <dsp:cNvPr id="0" name=""/>
        <dsp:cNvSpPr/>
      </dsp:nvSpPr>
      <dsp:spPr>
        <a:xfrm>
          <a:off x="1726852" y="1498203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ff-line Classification of Activity Steps</a:t>
          </a:r>
          <a:endParaRPr lang="en-US" sz="1500" kern="1200" dirty="0"/>
        </a:p>
      </dsp:txBody>
      <dsp:txXfrm>
        <a:off x="1758121" y="1529472"/>
        <a:ext cx="1538852" cy="1005055"/>
      </dsp:txXfrm>
    </dsp:sp>
    <dsp:sp modelId="{227E606C-5681-4C44-A723-4FC800A39841}">
      <dsp:nvSpPr>
        <dsp:cNvPr id="0" name=""/>
        <dsp:cNvSpPr/>
      </dsp:nvSpPr>
      <dsp:spPr>
        <a:xfrm>
          <a:off x="1486644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1040903" y="0"/>
              </a:moveTo>
              <a:lnTo>
                <a:pt x="1040903" y="213518"/>
              </a:lnTo>
              <a:lnTo>
                <a:pt x="0" y="213518"/>
              </a:lnTo>
              <a:lnTo>
                <a:pt x="0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361605-45EE-43C8-A4D5-B7B2EF0D089B}">
      <dsp:nvSpPr>
        <dsp:cNvPr id="0" name=""/>
        <dsp:cNvSpPr/>
      </dsp:nvSpPr>
      <dsp:spPr>
        <a:xfrm>
          <a:off x="685948" y="2992834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mbalanced Class Distribution</a:t>
          </a:r>
          <a:endParaRPr lang="en-US" sz="1500" kern="1200" dirty="0"/>
        </a:p>
      </dsp:txBody>
      <dsp:txXfrm>
        <a:off x="717217" y="3024103"/>
        <a:ext cx="1538852" cy="1005055"/>
      </dsp:txXfrm>
    </dsp:sp>
    <dsp:sp modelId="{850B3929-BED2-45B1-8166-43349BCAC07D}">
      <dsp:nvSpPr>
        <dsp:cNvPr id="0" name=""/>
        <dsp:cNvSpPr/>
      </dsp:nvSpPr>
      <dsp:spPr>
        <a:xfrm>
          <a:off x="2527548" y="2565796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345D4A-0C3F-466C-9414-EBDF2298880A}">
      <dsp:nvSpPr>
        <dsp:cNvPr id="0" name=""/>
        <dsp:cNvSpPr/>
      </dsp:nvSpPr>
      <dsp:spPr>
        <a:xfrm>
          <a:off x="2767756" y="2992834"/>
          <a:ext cx="1601390" cy="1067593"/>
        </a:xfrm>
        <a:prstGeom prst="roundRect">
          <a:avLst>
            <a:gd name="adj" fmla="val 10000"/>
          </a:avLst>
        </a:prstGeom>
        <a:solidFill>
          <a:schemeClr val="bg1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Class Overlap</a:t>
          </a:r>
          <a:endParaRPr lang="en-US" sz="1500" kern="1200" dirty="0"/>
        </a:p>
      </dsp:txBody>
      <dsp:txXfrm>
        <a:off x="2799025" y="3024103"/>
        <a:ext cx="1538852" cy="1005055"/>
      </dsp:txXfrm>
    </dsp:sp>
    <dsp:sp modelId="{B119B360-2966-4109-9B90-49056D6029AF}">
      <dsp:nvSpPr>
        <dsp:cNvPr id="0" name=""/>
        <dsp:cNvSpPr/>
      </dsp:nvSpPr>
      <dsp:spPr>
        <a:xfrm>
          <a:off x="3568451" y="1071165"/>
          <a:ext cx="1040903" cy="4270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3518"/>
              </a:lnTo>
              <a:lnTo>
                <a:pt x="1040903" y="213518"/>
              </a:lnTo>
              <a:lnTo>
                <a:pt x="1040903" y="427037"/>
              </a:lnTo>
            </a:path>
          </a:pathLst>
        </a:custGeom>
        <a:noFill/>
        <a:ln w="25400" cap="flat" cmpd="sng" algn="ctr">
          <a:solidFill>
            <a:schemeClr val="bg1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5DBA15-8F4F-423E-B9BC-00078983D77A}">
      <dsp:nvSpPr>
        <dsp:cNvPr id="0" name=""/>
        <dsp:cNvSpPr/>
      </dsp:nvSpPr>
      <dsp:spPr>
        <a:xfrm>
          <a:off x="3808660" y="1498203"/>
          <a:ext cx="1601390" cy="106759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On-line Prediction for Streaming Sensor Events</a:t>
          </a:r>
          <a:endParaRPr lang="en-US" sz="1500" kern="1200" dirty="0"/>
        </a:p>
      </dsp:txBody>
      <dsp:txXfrm>
        <a:off x="3839929" y="1529472"/>
        <a:ext cx="1538852" cy="100505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A73F4-3E79-495A-A0C1-F9FC739CD841}">
      <dsp:nvSpPr>
        <dsp:cNvPr id="0" name=""/>
        <dsp:cNvSpPr/>
      </dsp:nvSpPr>
      <dsp:spPr>
        <a:xfrm>
          <a:off x="3050" y="0"/>
          <a:ext cx="2934890" cy="4064000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600" kern="1200" dirty="0" smtClean="0"/>
            <a:t>ADLs</a:t>
          </a:r>
          <a:endParaRPr lang="en-US" sz="5600" kern="1200" dirty="0"/>
        </a:p>
      </dsp:txBody>
      <dsp:txXfrm>
        <a:off x="3050" y="0"/>
        <a:ext cx="2934890" cy="1219200"/>
      </dsp:txXfrm>
    </dsp:sp>
    <dsp:sp modelId="{9264FC6F-C906-48A5-8D99-84BC110072E3}">
      <dsp:nvSpPr>
        <dsp:cNvPr id="0" name=""/>
        <dsp:cNvSpPr/>
      </dsp:nvSpPr>
      <dsp:spPr>
        <a:xfrm>
          <a:off x="296540" y="1219398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weeping</a:t>
          </a:r>
          <a:endParaRPr lang="en-US" sz="1400" kern="1200" dirty="0"/>
        </a:p>
      </dsp:txBody>
      <dsp:txXfrm>
        <a:off x="307968" y="1230826"/>
        <a:ext cx="2325056" cy="367321"/>
      </dsp:txXfrm>
    </dsp:sp>
    <dsp:sp modelId="{FAF73B92-4075-4E59-B74A-05A2BBC7D604}">
      <dsp:nvSpPr>
        <dsp:cNvPr id="0" name=""/>
        <dsp:cNvSpPr/>
      </dsp:nvSpPr>
      <dsp:spPr>
        <a:xfrm>
          <a:off x="296540" y="1669603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Medication</a:t>
          </a:r>
          <a:endParaRPr lang="en-US" sz="1400" kern="1200" dirty="0"/>
        </a:p>
      </dsp:txBody>
      <dsp:txXfrm>
        <a:off x="307968" y="1681031"/>
        <a:ext cx="2325056" cy="367321"/>
      </dsp:txXfrm>
    </dsp:sp>
    <dsp:sp modelId="{1C444825-7C02-4374-93C7-DA02CA139B18}">
      <dsp:nvSpPr>
        <dsp:cNvPr id="0" name=""/>
        <dsp:cNvSpPr/>
      </dsp:nvSpPr>
      <dsp:spPr>
        <a:xfrm>
          <a:off x="296540" y="2119808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Cooking</a:t>
          </a:r>
          <a:endParaRPr lang="en-US" sz="1400" kern="1200" dirty="0"/>
        </a:p>
      </dsp:txBody>
      <dsp:txXfrm>
        <a:off x="307968" y="2131236"/>
        <a:ext cx="2325056" cy="367321"/>
      </dsp:txXfrm>
    </dsp:sp>
    <dsp:sp modelId="{FB8E7D19-F427-4913-8975-E994B39366A5}">
      <dsp:nvSpPr>
        <dsp:cNvPr id="0" name=""/>
        <dsp:cNvSpPr/>
      </dsp:nvSpPr>
      <dsp:spPr>
        <a:xfrm>
          <a:off x="296540" y="2570013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Watering Plants</a:t>
          </a:r>
          <a:endParaRPr lang="en-US" sz="1400" kern="1200" dirty="0"/>
        </a:p>
      </dsp:txBody>
      <dsp:txXfrm>
        <a:off x="307968" y="2581441"/>
        <a:ext cx="2325056" cy="367321"/>
      </dsp:txXfrm>
    </dsp:sp>
    <dsp:sp modelId="{D9582D9A-A0AD-4139-A17B-A50FEAEB9568}">
      <dsp:nvSpPr>
        <dsp:cNvPr id="0" name=""/>
        <dsp:cNvSpPr/>
      </dsp:nvSpPr>
      <dsp:spPr>
        <a:xfrm>
          <a:off x="296540" y="3020218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Hand Washing</a:t>
          </a:r>
          <a:endParaRPr lang="en-US" sz="1400" kern="1200" dirty="0"/>
        </a:p>
      </dsp:txBody>
      <dsp:txXfrm>
        <a:off x="307968" y="3031646"/>
        <a:ext cx="2325056" cy="367321"/>
      </dsp:txXfrm>
    </dsp:sp>
    <dsp:sp modelId="{C23E3A48-6D03-4BF4-8862-D9854E3D7D81}">
      <dsp:nvSpPr>
        <dsp:cNvPr id="0" name=""/>
        <dsp:cNvSpPr/>
      </dsp:nvSpPr>
      <dsp:spPr>
        <a:xfrm>
          <a:off x="296540" y="3470423"/>
          <a:ext cx="2347912" cy="3901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Cleaning Kitchen Countertops</a:t>
          </a:r>
          <a:endParaRPr lang="en-US" sz="1400" kern="1200" dirty="0"/>
        </a:p>
      </dsp:txBody>
      <dsp:txXfrm>
        <a:off x="307968" y="3481851"/>
        <a:ext cx="2325056" cy="367321"/>
      </dsp:txXfrm>
    </dsp:sp>
    <dsp:sp modelId="{DB3036AF-9249-4211-8C80-88E1F76DABB6}">
      <dsp:nvSpPr>
        <dsp:cNvPr id="0" name=""/>
        <dsp:cNvSpPr/>
      </dsp:nvSpPr>
      <dsp:spPr>
        <a:xfrm>
          <a:off x="3158058" y="0"/>
          <a:ext cx="2934890" cy="4064000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600" kern="1200" dirty="0" smtClean="0"/>
            <a:t>Errors</a:t>
          </a:r>
          <a:endParaRPr lang="en-US" sz="5600" kern="1200" dirty="0"/>
        </a:p>
      </dsp:txBody>
      <dsp:txXfrm>
        <a:off x="3158058" y="0"/>
        <a:ext cx="2934890" cy="1219200"/>
      </dsp:txXfrm>
    </dsp:sp>
    <dsp:sp modelId="{F10B0204-A8D5-4943-9018-ECE550DDCA4A}">
      <dsp:nvSpPr>
        <dsp:cNvPr id="0" name=""/>
        <dsp:cNvSpPr/>
      </dsp:nvSpPr>
      <dsp:spPr>
        <a:xfrm>
          <a:off x="3451547" y="1220390"/>
          <a:ext cx="2347912" cy="1225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Abnormal Occurrence</a:t>
          </a:r>
          <a:endParaRPr lang="en-US" sz="1400" kern="1200" dirty="0"/>
        </a:p>
      </dsp:txBody>
      <dsp:txXfrm>
        <a:off x="3487436" y="1256279"/>
        <a:ext cx="2276134" cy="1153573"/>
      </dsp:txXfrm>
    </dsp:sp>
    <dsp:sp modelId="{5C7C966F-6F08-447D-A53C-3F2EBF1A8CFB}">
      <dsp:nvSpPr>
        <dsp:cNvPr id="0" name=""/>
        <dsp:cNvSpPr/>
      </dsp:nvSpPr>
      <dsp:spPr>
        <a:xfrm>
          <a:off x="3451547" y="2634257"/>
          <a:ext cx="2347912" cy="1225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Delayed Occurrence</a:t>
          </a:r>
          <a:endParaRPr lang="en-US" sz="1400" kern="1200" dirty="0"/>
        </a:p>
      </dsp:txBody>
      <dsp:txXfrm>
        <a:off x="3487436" y="2670146"/>
        <a:ext cx="2276134" cy="11535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8E84E6E-AB3A-4852-A944-ED63480378AC}" type="datetimeFigureOut">
              <a:rPr lang="en-US"/>
              <a:pPr>
                <a:defRPr/>
              </a:pPr>
              <a:t>11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EB911B9-51BB-4341-9890-A2E7A5F87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88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2FAE8F-0D59-4467-A526-FD2A4DB1248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2FAE8F-0D59-4467-A526-FD2A4DB1248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693EF9-CCD1-4694-BD9B-F2CA26EDC1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E1070-5E4D-4FA4-AD1F-24D5E1C37F47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183B6-62BF-44D4-9AEB-868D5CA61E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7CF0F-DD7E-4A35-A935-7DABAD538113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97CDC-B650-40B5-8284-95E329A4A4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EAA68-AF25-4833-ADF5-2729F229629E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572BA-CF93-498A-8F3C-9A228EBA8E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AF37D-C536-49D9-9C8C-49BDCF7147B0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7D006-D16A-43EA-A89C-779A9E0278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72FF1-FA7C-49D2-8917-1C4D4025A54F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BA5BE-C523-4B49-98C1-A9E27D86A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CA6FB-870B-4E14-8B58-EEB1337BDBEC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D4E5C-58E4-499C-A3CB-933D5621C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B8FDB-CF16-4556-91E0-9D0EE7F57242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B6299-6DE1-4C10-817A-1FEA8BE04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0B45C-ECE0-47F4-AB06-F50CE6D17905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BFDA7-0384-4951-B7AD-7AAE99FA0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BCCF3-927E-4837-9F90-3DE70A243EB9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36D3D-1328-4AA3-834C-E7F670525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F0F0E-A520-4413-B865-BCEA9FC0B291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FE9F4-1EF4-4C4A-928B-1E455988E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B2F46-A49B-4A59-B7ED-E09AB8358C4B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B48BD-6A73-4327-8463-C969EBCB06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ADFDDD-0DE4-40AC-8846-495FAB85AAB1}" type="datetime4">
              <a:rPr lang="en-US"/>
              <a:pPr>
                <a:defRPr/>
              </a:pPr>
              <a:t>November 8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Gerontechnology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5AC8E27-D618-48AA-9440-3A29DF5676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7.xml"/><Relationship Id="rId4" Type="http://schemas.openxmlformats.org/officeDocument/2006/relationships/chart" Target="../charts/char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termohlen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81400" y="5181600"/>
            <a:ext cx="2133600" cy="685800"/>
          </a:xfrm>
          <a:noFill/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0070C0"/>
                </a:solidFill>
              </a:rPr>
              <a:t>Barnan Da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5943600"/>
            <a:ext cx="19050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+mn-cs"/>
              </a:rPr>
              <a:t>November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+mn-cs"/>
              </a:rPr>
              <a:t>8,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+mn-cs"/>
              </a:rPr>
              <a:t>201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4200" y="4736068"/>
            <a:ext cx="30480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+mn-cs"/>
              </a:rPr>
              <a:t>PhD Preliminary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+mn-cs"/>
              </a:rPr>
              <a:t>Exam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4770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**Self-portraits by William </a:t>
            </a:r>
            <a:r>
              <a:rPr lang="en-US" sz="1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termohlen</a:t>
            </a:r>
            <a:r>
              <a:rPr lang="en-US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an American artist living in London, after he was diagnosed with Alzheimer’s disease in 1995. </a:t>
            </a:r>
            <a:r>
              <a:rPr lang="en-US" sz="1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termohlen</a:t>
            </a:r>
            <a:r>
              <a:rPr lang="en-US" sz="1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ied from the consequences of Alzheimer’s disease in March 2007.</a:t>
            </a:r>
            <a:endParaRPr lang="en-US" sz="1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62000" y="1295400"/>
            <a:ext cx="7696200" cy="1981200"/>
          </a:xfrm>
          <a:prstGeom prst="roundRect">
            <a:avLst>
              <a:gd name="adj" fmla="val 8148"/>
            </a:avLst>
          </a:prstGeom>
          <a:solidFill>
            <a:schemeClr val="bg1">
              <a:alpha val="68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Addressing Machine Learning Challenges to Perform Automated Prompting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36D3D-1328-4AA3-834C-E7F6705255E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Data Collec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Class Distribu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11" name="Chart 10"/>
          <p:cNvGraphicFramePr/>
          <p:nvPr/>
        </p:nvGraphicFramePr>
        <p:xfrm>
          <a:off x="4495800" y="2286000"/>
          <a:ext cx="3733800" cy="2133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25908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Total number of data points</a:t>
            </a:r>
            <a:endParaRPr lang="en-US" sz="24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3352800"/>
            <a:ext cx="1524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baseline="0" dirty="0" smtClean="0">
                <a:solidFill>
                  <a:srgbClr val="0070C0"/>
                </a:solidFill>
              </a:rPr>
              <a:t>398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1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 uiExpand="1">
        <p:bldSub>
          <a:bldChart bld="category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743200"/>
            <a:ext cx="35052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Imbalanced Class Distribu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172200" y="2057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2484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7818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008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162800" y="4038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696200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010400" y="3505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848600" y="3048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305800" y="2819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553200" y="1676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315200" y="1905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056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162800" y="4495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153400" y="3429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848600" y="2514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0104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0010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638800" y="3733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391400" y="2286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3152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257800" y="3352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638800" y="32004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181600" y="28956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638800" y="26670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181600" y="3733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532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248400" y="4572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705600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9248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248400" y="3962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705600" y="4876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Existing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1314271"/>
            <a:ext cx="693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n-lt"/>
              </a:rPr>
              <a:t>Preprocessing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n-lt"/>
              </a:rPr>
              <a:t>Sampling</a:t>
            </a:r>
          </a:p>
          <a:p>
            <a:pPr lvl="2">
              <a:buClr>
                <a:srgbClr val="0070C0"/>
              </a:buClr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Over-sampling minority class</a:t>
            </a:r>
          </a:p>
          <a:p>
            <a:pPr lvl="2">
              <a:buClr>
                <a:srgbClr val="0070C0"/>
              </a:buClr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Under-sampling majority class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n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n-lt"/>
              </a:rPr>
              <a:t>Oversampling minority class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n-lt"/>
              </a:rPr>
              <a:t>Spatial location of samples in Euclidean feature spa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roposed Approach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1314271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Preprocessing technique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Oversampling minority class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Based on Gibbs sampling</a:t>
            </a:r>
          </a:p>
        </p:txBody>
      </p:sp>
      <p:pic>
        <p:nvPicPr>
          <p:cNvPr id="9" name="Picture 8" descr="eq2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71800" y="5029200"/>
            <a:ext cx="3881335" cy="685800"/>
          </a:xfrm>
          <a:prstGeom prst="rect">
            <a:avLst/>
          </a:prstGeom>
        </p:spPr>
      </p:pic>
      <p:pic>
        <p:nvPicPr>
          <p:cNvPr id="66" name="Picture 65" descr="eqGibb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71800" y="2895600"/>
            <a:ext cx="5003150" cy="557904"/>
          </a:xfrm>
          <a:prstGeom prst="rect">
            <a:avLst/>
          </a:prstGeom>
        </p:spPr>
      </p:pic>
      <p:pic>
        <p:nvPicPr>
          <p:cNvPr id="68" name="Picture 67" descr="markov_chai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95600" y="3758304"/>
            <a:ext cx="4548188" cy="750766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066800" y="3986904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arkov Chain</a:t>
            </a:r>
            <a:endParaRPr 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066800" y="5105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ode</a:t>
            </a:r>
            <a:endParaRPr 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066800" y="293177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ttribute Value</a:t>
            </a:r>
            <a:endParaRPr 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627168"/>
            <a:ext cx="9144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bmitted at Journal of Machine Learning Research, 2012.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roposed Approach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3048000" y="2057400"/>
            <a:ext cx="304800" cy="3048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505200" y="2133600"/>
            <a:ext cx="381000" cy="228600"/>
          </a:xfrm>
          <a:prstGeom prst="rightArrow">
            <a:avLst>
              <a:gd name="adj1" fmla="val 50000"/>
              <a:gd name="adj2" fmla="val 89216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62400" y="20574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267200" y="22098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4724400" y="20574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029200" y="22098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5486400" y="20574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791200" y="22098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7467600" y="20574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010400" y="22098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400800" y="2209800"/>
            <a:ext cx="4572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prstDash val="sysDot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3048000" y="2590800"/>
            <a:ext cx="304800" cy="3048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3505200" y="2667000"/>
            <a:ext cx="381000" cy="228600"/>
          </a:xfrm>
          <a:prstGeom prst="rightArrow">
            <a:avLst>
              <a:gd name="adj1" fmla="val 50000"/>
              <a:gd name="adj2" fmla="val 89216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962400" y="25908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267200" y="27432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029200" y="27432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486400" y="25908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791200" y="27432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7467600" y="25908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7010400" y="27432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400800" y="2743200"/>
            <a:ext cx="4572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prstDash val="sysDot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3048000" y="3124200"/>
            <a:ext cx="304800" cy="3048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3505200" y="3200400"/>
            <a:ext cx="381000" cy="228600"/>
          </a:xfrm>
          <a:prstGeom prst="rightArrow">
            <a:avLst>
              <a:gd name="adj1" fmla="val 50000"/>
              <a:gd name="adj2" fmla="val 89216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962400" y="31242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4267200" y="32766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4724400" y="31242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029200" y="32766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5486400" y="31242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5791200" y="32766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7467600" y="31242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010400" y="32766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400800" y="3276600"/>
            <a:ext cx="4572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prstDash val="sysDot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3048000" y="3657600"/>
            <a:ext cx="304800" cy="3048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3505200" y="3733800"/>
            <a:ext cx="381000" cy="228600"/>
          </a:xfrm>
          <a:prstGeom prst="rightArrow">
            <a:avLst>
              <a:gd name="adj1" fmla="val 50000"/>
              <a:gd name="adj2" fmla="val 89216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962400" y="36576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4267200" y="38100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4724400" y="36576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5029200" y="38100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5486400" y="36576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5791200" y="38100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7467600" y="3657600"/>
            <a:ext cx="304800" cy="304800"/>
          </a:xfrm>
          <a:prstGeom prst="ellipse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7010400" y="3810000"/>
            <a:ext cx="457200" cy="0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400800" y="3810000"/>
            <a:ext cx="4572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prstDash val="sysDot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3048000" y="4267200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3048000" y="4800600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048000" y="5334000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048000" y="5867400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Left Brace 64"/>
          <p:cNvSpPr/>
          <p:nvPr/>
        </p:nvSpPr>
        <p:spPr>
          <a:xfrm>
            <a:off x="2362200" y="2133600"/>
            <a:ext cx="304800" cy="1752600"/>
          </a:xfrm>
          <a:prstGeom prst="leftBrace">
            <a:avLst>
              <a:gd name="adj1" fmla="val 8333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838200" y="2743200"/>
            <a:ext cx="15240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Minority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Class Samples</a:t>
            </a:r>
            <a:endParaRPr lang="en-US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67" name="Left Brace 66"/>
          <p:cNvSpPr/>
          <p:nvPr/>
        </p:nvSpPr>
        <p:spPr>
          <a:xfrm>
            <a:off x="2362200" y="4267200"/>
            <a:ext cx="304800" cy="1981200"/>
          </a:xfrm>
          <a:prstGeom prst="leftBrace">
            <a:avLst>
              <a:gd name="adj1" fmla="val 8333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838200" y="4953000"/>
            <a:ext cx="15240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Majority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</a:t>
            </a:r>
          </a:p>
          <a:p>
            <a:pPr algn="ctr"/>
            <a:r>
              <a:rPr lang="en-US" b="1" dirty="0" smtClean="0">
                <a:solidFill>
                  <a:srgbClr val="0070C0"/>
                </a:solidFill>
                <a:latin typeface="+mj-lt"/>
              </a:rPr>
              <a:t>Class Samples</a:t>
            </a:r>
            <a:endParaRPr lang="en-US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70" name="Left Brace 69"/>
          <p:cNvSpPr/>
          <p:nvPr/>
        </p:nvSpPr>
        <p:spPr>
          <a:xfrm rot="5400000">
            <a:off x="5600700" y="-114300"/>
            <a:ext cx="457200" cy="3886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4800600" y="1143000"/>
            <a:ext cx="20574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+mj-lt"/>
              </a:rPr>
              <a:t>Markov Chains</a:t>
            </a:r>
            <a:endParaRPr lang="en-US" b="1" dirty="0">
              <a:solidFill>
                <a:srgbClr val="0070C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304800"/>
            <a:ext cx="72390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(</a:t>
            </a: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w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rapper-based)</a:t>
            </a:r>
            <a:r>
              <a:rPr lang="en-US" sz="3600" b="1" dirty="0" err="1" smtClean="0">
                <a:solidFill>
                  <a:srgbClr val="C00000"/>
                </a:solidFill>
                <a:latin typeface="+mn-lt"/>
                <a:cs typeface="+mn-cs"/>
              </a:rPr>
              <a:t>RA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pidly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+mn-lt"/>
                <a:cs typeface="+mn-cs"/>
              </a:rPr>
              <a:t>CO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nverging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G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ibbs sampler: RACOG &amp; 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wRACOG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1905000"/>
            <a:ext cx="7162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Differ in sample selection from </a:t>
            </a:r>
            <a:r>
              <a:rPr lang="en-US" sz="2400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arkov chains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RACOG: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Based on </a:t>
            </a:r>
            <a:r>
              <a:rPr lang="en-US" sz="2400" b="1" i="1" dirty="0" smtClean="0">
                <a:latin typeface="+mj-lt"/>
              </a:rPr>
              <a:t>burn-in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lag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Stopping criteria: predefined number of iterations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Effectiveness of new samples is not judged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err="1" smtClean="0">
                <a:latin typeface="+mj-lt"/>
              </a:rPr>
              <a:t>wRACOG</a:t>
            </a:r>
            <a:r>
              <a:rPr lang="en-US" sz="2400" dirty="0" smtClean="0">
                <a:latin typeface="+mj-lt"/>
              </a:rPr>
              <a:t>: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Iterative training on dataset, addition of misclassified data points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Stopping criteria: No further improvement of performance measure (TP rate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Experimental Setup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10" name="Diagram 9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2667000"/>
            <a:ext cx="18288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7600" y="2667000"/>
            <a:ext cx="18288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0" y="5486400"/>
            <a:ext cx="6096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Implemented Gibbs sampling, </a:t>
            </a:r>
            <a:r>
              <a:rPr lang="en-US" dirty="0" err="1" smtClean="0">
                <a:latin typeface="+mj-lt"/>
              </a:rPr>
              <a:t>SMOTEBoost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RUSBoost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Results (RACOG &amp; 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wRACOG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)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28800" y="18243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P Rate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0" y="1447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eometric Mean (TP Rate, TN Rate)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8" name="Chart 7"/>
          <p:cNvGraphicFramePr/>
          <p:nvPr/>
        </p:nvGraphicFramePr>
        <p:xfrm>
          <a:off x="381000" y="2438400"/>
          <a:ext cx="41148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4648200" y="2438400"/>
          <a:ext cx="42672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Results (RACOG and 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wRACOG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) 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1219200"/>
            <a:ext cx="1600200" cy="461665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latin typeface="+mj-lt"/>
              </a:rPr>
              <a:t>ROC Curve</a:t>
            </a:r>
            <a:endParaRPr lang="en-US" sz="24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3" name="Picture 12" descr="prompting-ro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1791200"/>
            <a:ext cx="5333334" cy="4000000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95174-D980-4F55-8A87-3A7930614E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7620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Worldwide Dementia population</a:t>
            </a:r>
            <a:endParaRPr lang="en-US" dirty="0">
              <a:latin typeface="+mn-lt"/>
            </a:endParaRPr>
          </a:p>
        </p:txBody>
      </p:sp>
      <p:pic>
        <p:nvPicPr>
          <p:cNvPr id="13" name="Picture 12" descr="coin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00200" y="3941524"/>
            <a:ext cx="1073085" cy="65405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0" y="6627168"/>
            <a:ext cx="9144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: World Health Organization and Alzheimer’s Association.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3000" y="21246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ctual and expected number of Americans &gt;=65 year with Alzheimer’s</a:t>
            </a:r>
            <a:endParaRPr lang="en-US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53000" y="41264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baseline="0" dirty="0" smtClean="0">
                <a:solidFill>
                  <a:schemeClr val="tx1"/>
                </a:solidFill>
                <a:latin typeface="+mn-lt"/>
              </a:rPr>
              <a:t>Payment for care</a:t>
            </a:r>
            <a:r>
              <a:rPr lang="en-US" b="0" dirty="0" smtClean="0">
                <a:solidFill>
                  <a:schemeClr val="tx1"/>
                </a:solidFill>
                <a:latin typeface="+mn-lt"/>
              </a:rPr>
              <a:t> in 2012</a:t>
            </a:r>
            <a:endParaRPr lang="en-US" b="0" baseline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01885" y="3789124"/>
            <a:ext cx="144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200" b="1" baseline="0" dirty="0" smtClean="0">
                <a:solidFill>
                  <a:srgbClr val="0070C0"/>
                </a:solidFill>
              </a:rPr>
              <a:t>$200</a:t>
            </a:r>
          </a:p>
          <a:p>
            <a:pPr algn="r"/>
            <a:r>
              <a:rPr lang="en-US" b="1" baseline="0" dirty="0" smtClean="0">
                <a:solidFill>
                  <a:schemeClr val="tx1"/>
                </a:solidFill>
              </a:rPr>
              <a:t>billion</a:t>
            </a:r>
            <a:endParaRPr lang="en-US" b="1" baseline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53000" y="5486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Unpaid caregivers</a:t>
            </a:r>
            <a:endParaRPr lang="en-US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00400" y="5160724"/>
            <a:ext cx="114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200" b="1" dirty="0" smtClean="0">
                <a:solidFill>
                  <a:srgbClr val="0070C0"/>
                </a:solidFill>
              </a:rPr>
              <a:t>15</a:t>
            </a:r>
            <a:endParaRPr lang="en-US" sz="4200" b="1" baseline="0" dirty="0" smtClean="0">
              <a:solidFill>
                <a:srgbClr val="0070C0"/>
              </a:solidFill>
            </a:endParaRPr>
          </a:p>
          <a:p>
            <a:pPr algn="r"/>
            <a:r>
              <a:rPr lang="en-US" b="1" baseline="0" dirty="0" smtClean="0">
                <a:solidFill>
                  <a:schemeClr val="tx1"/>
                </a:solidFill>
              </a:rPr>
              <a:t>million</a:t>
            </a:r>
            <a:endParaRPr lang="en-US" b="1" baseline="0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63340" y="5334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200" b="1" baseline="0" dirty="0" smtClean="0">
                <a:solidFill>
                  <a:srgbClr val="0070C0"/>
                </a:solidFill>
              </a:rPr>
              <a:t>36</a:t>
            </a:r>
          </a:p>
          <a:p>
            <a:pPr algn="r"/>
            <a:r>
              <a:rPr lang="en-US" b="1" baseline="0" dirty="0" smtClean="0">
                <a:solidFill>
                  <a:schemeClr val="tx1"/>
                </a:solidFill>
              </a:rPr>
              <a:t>million</a:t>
            </a:r>
            <a:endParaRPr lang="en-US" b="1" baseline="0" dirty="0">
              <a:solidFill>
                <a:schemeClr val="tx1"/>
              </a:solidFill>
            </a:endParaRPr>
          </a:p>
        </p:txBody>
      </p:sp>
      <p:pic>
        <p:nvPicPr>
          <p:cNvPr id="32" name="Picture 31" descr="caregiv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00200" y="5181600"/>
            <a:ext cx="1491745" cy="1011476"/>
          </a:xfrm>
          <a:prstGeom prst="rect">
            <a:avLst/>
          </a:prstGeom>
        </p:spPr>
      </p:pic>
      <p:graphicFrame>
        <p:nvGraphicFramePr>
          <p:cNvPr id="33" name="Chart 32"/>
          <p:cNvGraphicFramePr/>
          <p:nvPr/>
        </p:nvGraphicFramePr>
        <p:xfrm>
          <a:off x="1671918" y="1792941"/>
          <a:ext cx="2743200" cy="175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38" name="Picture 37" descr="populatio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81200" y="685800"/>
            <a:ext cx="1158340" cy="85351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tline of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2667000"/>
            <a:ext cx="32766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verlapping Classe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1722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2484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7818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400800" y="2819400"/>
            <a:ext cx="228600" cy="228600"/>
          </a:xfrm>
          <a:prstGeom prst="ellipse">
            <a:avLst/>
          </a:prstGeom>
          <a:solidFill>
            <a:srgbClr val="75299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162800" y="4038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96200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10400" y="3505200"/>
            <a:ext cx="228600" cy="228600"/>
          </a:xfrm>
          <a:prstGeom prst="ellipse">
            <a:avLst/>
          </a:prstGeom>
          <a:solidFill>
            <a:srgbClr val="75299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48600" y="3048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05800" y="2819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438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553200" y="1676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10400" y="1981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553200" y="2362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162800" y="4495800"/>
            <a:ext cx="228600" cy="228600"/>
          </a:xfrm>
          <a:prstGeom prst="ellipse">
            <a:avLst/>
          </a:prstGeom>
          <a:solidFill>
            <a:srgbClr val="75299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153400" y="3429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6200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0104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0010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943600" y="36576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391400" y="2286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3152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486400" y="2971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67400" y="3124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943600" y="26670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562600" y="34290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5532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324600" y="4495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705600" y="4114800"/>
            <a:ext cx="228600" cy="228600"/>
          </a:xfrm>
          <a:prstGeom prst="ellipse">
            <a:avLst/>
          </a:prstGeom>
          <a:solidFill>
            <a:srgbClr val="75299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924800" y="2438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248400" y="3962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705600" y="4724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20" grpId="0" animBg="1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04800"/>
            <a:ext cx="75438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verlapping Classes in Prompting Data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6" name="Picture 5" descr="prompt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333" y="1429000"/>
            <a:ext cx="5333334" cy="400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62200" y="57912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D PCA Plot of </a:t>
            </a:r>
            <a:r>
              <a:rPr lang="en-US" sz="24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ompting</a:t>
            </a:r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ata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Existing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1466671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n-lt"/>
              </a:rPr>
              <a:t>Discard data of the overlapping region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n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n-lt"/>
              </a:rPr>
              <a:t>Treat overlapping region as a separate cla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153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Tomek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 Link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657600" y="3505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191000" y="3352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962400" y="2819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95800" y="4267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05400" y="4419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3434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2578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5626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530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7244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114800" y="2362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572000" y="4724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102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257800" y="2743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419600" y="2895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10200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343400" y="2209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2514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724400" y="3352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953000" y="34290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724400" y="28956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9624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114800" y="4343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334000" y="2362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657600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791200" y="3429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4724400" y="39624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4876800" y="45720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8194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048000" y="2743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3505200" y="2590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3581400" y="3048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352800" y="3733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505200" y="4648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5867400" y="40386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6019800" y="29718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2004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200400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4038600" y="4800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 rot="19827341">
            <a:off x="3942885" y="2245885"/>
            <a:ext cx="762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 rot="1233356">
            <a:off x="4601253" y="3324474"/>
            <a:ext cx="762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267200" y="2819400"/>
            <a:ext cx="762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 rot="19827341">
            <a:off x="4546391" y="3870546"/>
            <a:ext cx="762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 rot="19827341">
            <a:off x="4750008" y="4435254"/>
            <a:ext cx="762000" cy="304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Freeform 128"/>
          <p:cNvSpPr/>
          <p:nvPr/>
        </p:nvSpPr>
        <p:spPr>
          <a:xfrm>
            <a:off x="3814482" y="1819835"/>
            <a:ext cx="1900518" cy="3202155"/>
          </a:xfrm>
          <a:custGeom>
            <a:avLst/>
            <a:gdLst>
              <a:gd name="connsiteX0" fmla="*/ 0 w 1900518"/>
              <a:gd name="connsiteY0" fmla="*/ 0 h 3202155"/>
              <a:gd name="connsiteX1" fmla="*/ 44824 w 1900518"/>
              <a:gd name="connsiteY1" fmla="*/ 8965 h 3202155"/>
              <a:gd name="connsiteX2" fmla="*/ 89647 w 1900518"/>
              <a:gd name="connsiteY2" fmla="*/ 44824 h 3202155"/>
              <a:gd name="connsiteX3" fmla="*/ 170330 w 1900518"/>
              <a:gd name="connsiteY3" fmla="*/ 98612 h 3202155"/>
              <a:gd name="connsiteX4" fmla="*/ 197224 w 1900518"/>
              <a:gd name="connsiteY4" fmla="*/ 116541 h 3202155"/>
              <a:gd name="connsiteX5" fmla="*/ 215153 w 1900518"/>
              <a:gd name="connsiteY5" fmla="*/ 134471 h 3202155"/>
              <a:gd name="connsiteX6" fmla="*/ 242047 w 1900518"/>
              <a:gd name="connsiteY6" fmla="*/ 143436 h 3202155"/>
              <a:gd name="connsiteX7" fmla="*/ 286871 w 1900518"/>
              <a:gd name="connsiteY7" fmla="*/ 179294 h 3202155"/>
              <a:gd name="connsiteX8" fmla="*/ 322730 w 1900518"/>
              <a:gd name="connsiteY8" fmla="*/ 215153 h 3202155"/>
              <a:gd name="connsiteX9" fmla="*/ 340659 w 1900518"/>
              <a:gd name="connsiteY9" fmla="*/ 233083 h 3202155"/>
              <a:gd name="connsiteX10" fmla="*/ 358589 w 1900518"/>
              <a:gd name="connsiteY10" fmla="*/ 251012 h 3202155"/>
              <a:gd name="connsiteX11" fmla="*/ 394447 w 1900518"/>
              <a:gd name="connsiteY11" fmla="*/ 304800 h 3202155"/>
              <a:gd name="connsiteX12" fmla="*/ 412377 w 1900518"/>
              <a:gd name="connsiteY12" fmla="*/ 331694 h 3202155"/>
              <a:gd name="connsiteX13" fmla="*/ 448236 w 1900518"/>
              <a:gd name="connsiteY13" fmla="*/ 403412 h 3202155"/>
              <a:gd name="connsiteX14" fmla="*/ 475130 w 1900518"/>
              <a:gd name="connsiteY14" fmla="*/ 448236 h 3202155"/>
              <a:gd name="connsiteX15" fmla="*/ 510989 w 1900518"/>
              <a:gd name="connsiteY15" fmla="*/ 493059 h 3202155"/>
              <a:gd name="connsiteX16" fmla="*/ 519953 w 1900518"/>
              <a:gd name="connsiteY16" fmla="*/ 519953 h 3202155"/>
              <a:gd name="connsiteX17" fmla="*/ 564777 w 1900518"/>
              <a:gd name="connsiteY17" fmla="*/ 564777 h 3202155"/>
              <a:gd name="connsiteX18" fmla="*/ 591671 w 1900518"/>
              <a:gd name="connsiteY18" fmla="*/ 618565 h 3202155"/>
              <a:gd name="connsiteX19" fmla="*/ 609600 w 1900518"/>
              <a:gd name="connsiteY19" fmla="*/ 654424 h 3202155"/>
              <a:gd name="connsiteX20" fmla="*/ 636495 w 1900518"/>
              <a:gd name="connsiteY20" fmla="*/ 681318 h 3202155"/>
              <a:gd name="connsiteX21" fmla="*/ 672353 w 1900518"/>
              <a:gd name="connsiteY21" fmla="*/ 735106 h 3202155"/>
              <a:gd name="connsiteX22" fmla="*/ 690283 w 1900518"/>
              <a:gd name="connsiteY22" fmla="*/ 753036 h 3202155"/>
              <a:gd name="connsiteX23" fmla="*/ 753036 w 1900518"/>
              <a:gd name="connsiteY23" fmla="*/ 797859 h 3202155"/>
              <a:gd name="connsiteX24" fmla="*/ 779930 w 1900518"/>
              <a:gd name="connsiteY24" fmla="*/ 842683 h 3202155"/>
              <a:gd name="connsiteX25" fmla="*/ 788895 w 1900518"/>
              <a:gd name="connsiteY25" fmla="*/ 869577 h 3202155"/>
              <a:gd name="connsiteX26" fmla="*/ 824753 w 1900518"/>
              <a:gd name="connsiteY26" fmla="*/ 923365 h 3202155"/>
              <a:gd name="connsiteX27" fmla="*/ 842683 w 1900518"/>
              <a:gd name="connsiteY27" fmla="*/ 986118 h 3202155"/>
              <a:gd name="connsiteX28" fmla="*/ 860612 w 1900518"/>
              <a:gd name="connsiteY28" fmla="*/ 1039906 h 3202155"/>
              <a:gd name="connsiteX29" fmla="*/ 878542 w 1900518"/>
              <a:gd name="connsiteY29" fmla="*/ 1093694 h 3202155"/>
              <a:gd name="connsiteX30" fmla="*/ 896471 w 1900518"/>
              <a:gd name="connsiteY30" fmla="*/ 1147483 h 3202155"/>
              <a:gd name="connsiteX31" fmla="*/ 914400 w 1900518"/>
              <a:gd name="connsiteY31" fmla="*/ 1174377 h 3202155"/>
              <a:gd name="connsiteX32" fmla="*/ 950259 w 1900518"/>
              <a:gd name="connsiteY32" fmla="*/ 1210236 h 3202155"/>
              <a:gd name="connsiteX33" fmla="*/ 977153 w 1900518"/>
              <a:gd name="connsiteY33" fmla="*/ 1264024 h 3202155"/>
              <a:gd name="connsiteX34" fmla="*/ 995083 w 1900518"/>
              <a:gd name="connsiteY34" fmla="*/ 1317812 h 3202155"/>
              <a:gd name="connsiteX35" fmla="*/ 1013012 w 1900518"/>
              <a:gd name="connsiteY35" fmla="*/ 1344706 h 3202155"/>
              <a:gd name="connsiteX36" fmla="*/ 1039906 w 1900518"/>
              <a:gd name="connsiteY36" fmla="*/ 1389530 h 3202155"/>
              <a:gd name="connsiteX37" fmla="*/ 1075765 w 1900518"/>
              <a:gd name="connsiteY37" fmla="*/ 1434353 h 3202155"/>
              <a:gd name="connsiteX38" fmla="*/ 1147483 w 1900518"/>
              <a:gd name="connsiteY38" fmla="*/ 1497106 h 3202155"/>
              <a:gd name="connsiteX39" fmla="*/ 1165412 w 1900518"/>
              <a:gd name="connsiteY39" fmla="*/ 1550894 h 3202155"/>
              <a:gd name="connsiteX40" fmla="*/ 1147483 w 1900518"/>
              <a:gd name="connsiteY40" fmla="*/ 1676400 h 3202155"/>
              <a:gd name="connsiteX41" fmla="*/ 1129553 w 1900518"/>
              <a:gd name="connsiteY41" fmla="*/ 1703294 h 3202155"/>
              <a:gd name="connsiteX42" fmla="*/ 1102659 w 1900518"/>
              <a:gd name="connsiteY42" fmla="*/ 1783977 h 3202155"/>
              <a:gd name="connsiteX43" fmla="*/ 1093695 w 1900518"/>
              <a:gd name="connsiteY43" fmla="*/ 1810871 h 3202155"/>
              <a:gd name="connsiteX44" fmla="*/ 1111624 w 1900518"/>
              <a:gd name="connsiteY44" fmla="*/ 2008094 h 3202155"/>
              <a:gd name="connsiteX45" fmla="*/ 1138518 w 1900518"/>
              <a:gd name="connsiteY45" fmla="*/ 2061883 h 3202155"/>
              <a:gd name="connsiteX46" fmla="*/ 1156447 w 1900518"/>
              <a:gd name="connsiteY46" fmla="*/ 2115671 h 3202155"/>
              <a:gd name="connsiteX47" fmla="*/ 1165412 w 1900518"/>
              <a:gd name="connsiteY47" fmla="*/ 2223247 h 3202155"/>
              <a:gd name="connsiteX48" fmla="*/ 1174377 w 1900518"/>
              <a:gd name="connsiteY48" fmla="*/ 2554941 h 3202155"/>
              <a:gd name="connsiteX49" fmla="*/ 1210236 w 1900518"/>
              <a:gd name="connsiteY49" fmla="*/ 2608730 h 3202155"/>
              <a:gd name="connsiteX50" fmla="*/ 1237130 w 1900518"/>
              <a:gd name="connsiteY50" fmla="*/ 2617694 h 3202155"/>
              <a:gd name="connsiteX51" fmla="*/ 1290918 w 1900518"/>
              <a:gd name="connsiteY51" fmla="*/ 2689412 h 3202155"/>
              <a:gd name="connsiteX52" fmla="*/ 1317812 w 1900518"/>
              <a:gd name="connsiteY52" fmla="*/ 2734236 h 3202155"/>
              <a:gd name="connsiteX53" fmla="*/ 1335742 w 1900518"/>
              <a:gd name="connsiteY53" fmla="*/ 2788024 h 3202155"/>
              <a:gd name="connsiteX54" fmla="*/ 1353671 w 1900518"/>
              <a:gd name="connsiteY54" fmla="*/ 2850777 h 3202155"/>
              <a:gd name="connsiteX55" fmla="*/ 1389530 w 1900518"/>
              <a:gd name="connsiteY55" fmla="*/ 2895600 h 3202155"/>
              <a:gd name="connsiteX56" fmla="*/ 1416424 w 1900518"/>
              <a:gd name="connsiteY56" fmla="*/ 2940424 h 3202155"/>
              <a:gd name="connsiteX57" fmla="*/ 1434353 w 1900518"/>
              <a:gd name="connsiteY57" fmla="*/ 2967318 h 3202155"/>
              <a:gd name="connsiteX58" fmla="*/ 1461247 w 1900518"/>
              <a:gd name="connsiteY58" fmla="*/ 2985247 h 3202155"/>
              <a:gd name="connsiteX59" fmla="*/ 1497106 w 1900518"/>
              <a:gd name="connsiteY59" fmla="*/ 3030071 h 3202155"/>
              <a:gd name="connsiteX60" fmla="*/ 1524000 w 1900518"/>
              <a:gd name="connsiteY60" fmla="*/ 3048000 h 3202155"/>
              <a:gd name="connsiteX61" fmla="*/ 1559859 w 1900518"/>
              <a:gd name="connsiteY61" fmla="*/ 3092824 h 3202155"/>
              <a:gd name="connsiteX62" fmla="*/ 1595718 w 1900518"/>
              <a:gd name="connsiteY62" fmla="*/ 3128683 h 3202155"/>
              <a:gd name="connsiteX63" fmla="*/ 1649506 w 1900518"/>
              <a:gd name="connsiteY63" fmla="*/ 3146612 h 3202155"/>
              <a:gd name="connsiteX64" fmla="*/ 1721224 w 1900518"/>
              <a:gd name="connsiteY64" fmla="*/ 3182471 h 3202155"/>
              <a:gd name="connsiteX65" fmla="*/ 1810871 w 1900518"/>
              <a:gd name="connsiteY65" fmla="*/ 3200400 h 3202155"/>
              <a:gd name="connsiteX66" fmla="*/ 1900518 w 1900518"/>
              <a:gd name="connsiteY66" fmla="*/ 3200400 h 3202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900518" h="3202155">
                <a:moveTo>
                  <a:pt x="0" y="0"/>
                </a:moveTo>
                <a:cubicBezTo>
                  <a:pt x="14941" y="2988"/>
                  <a:pt x="30557" y="3615"/>
                  <a:pt x="44824" y="8965"/>
                </a:cubicBezTo>
                <a:cubicBezTo>
                  <a:pt x="74079" y="19936"/>
                  <a:pt x="67764" y="28412"/>
                  <a:pt x="89647" y="44824"/>
                </a:cubicBezTo>
                <a:cubicBezTo>
                  <a:pt x="89652" y="44827"/>
                  <a:pt x="156880" y="89646"/>
                  <a:pt x="170330" y="98612"/>
                </a:cubicBezTo>
                <a:cubicBezTo>
                  <a:pt x="179295" y="104588"/>
                  <a:pt x="189606" y="108922"/>
                  <a:pt x="197224" y="116541"/>
                </a:cubicBezTo>
                <a:cubicBezTo>
                  <a:pt x="203200" y="122518"/>
                  <a:pt x="207906" y="130122"/>
                  <a:pt x="215153" y="134471"/>
                </a:cubicBezTo>
                <a:cubicBezTo>
                  <a:pt x="223256" y="139333"/>
                  <a:pt x="233082" y="140448"/>
                  <a:pt x="242047" y="143436"/>
                </a:cubicBezTo>
                <a:cubicBezTo>
                  <a:pt x="303096" y="204482"/>
                  <a:pt x="207691" y="111426"/>
                  <a:pt x="286871" y="179294"/>
                </a:cubicBezTo>
                <a:cubicBezTo>
                  <a:pt x="299706" y="190295"/>
                  <a:pt x="310777" y="203200"/>
                  <a:pt x="322730" y="215153"/>
                </a:cubicBezTo>
                <a:lnTo>
                  <a:pt x="340659" y="233083"/>
                </a:lnTo>
                <a:cubicBezTo>
                  <a:pt x="346636" y="239060"/>
                  <a:pt x="353901" y="243979"/>
                  <a:pt x="358589" y="251012"/>
                </a:cubicBezTo>
                <a:lnTo>
                  <a:pt x="394447" y="304800"/>
                </a:lnTo>
                <a:lnTo>
                  <a:pt x="412377" y="331694"/>
                </a:lnTo>
                <a:cubicBezTo>
                  <a:pt x="432979" y="393501"/>
                  <a:pt x="416942" y="372119"/>
                  <a:pt x="448236" y="403412"/>
                </a:cubicBezTo>
                <a:cubicBezTo>
                  <a:pt x="473627" y="479591"/>
                  <a:pt x="438215" y="386713"/>
                  <a:pt x="475130" y="448236"/>
                </a:cubicBezTo>
                <a:cubicBezTo>
                  <a:pt x="503998" y="496348"/>
                  <a:pt x="457425" y="457350"/>
                  <a:pt x="510989" y="493059"/>
                </a:cubicBezTo>
                <a:cubicBezTo>
                  <a:pt x="513977" y="502024"/>
                  <a:pt x="514283" y="512393"/>
                  <a:pt x="519953" y="519953"/>
                </a:cubicBezTo>
                <a:cubicBezTo>
                  <a:pt x="532631" y="536857"/>
                  <a:pt x="564777" y="564777"/>
                  <a:pt x="564777" y="564777"/>
                </a:cubicBezTo>
                <a:cubicBezTo>
                  <a:pt x="581214" y="614087"/>
                  <a:pt x="563865" y="569904"/>
                  <a:pt x="591671" y="618565"/>
                </a:cubicBezTo>
                <a:cubicBezTo>
                  <a:pt x="598301" y="630168"/>
                  <a:pt x="601832" y="643549"/>
                  <a:pt x="609600" y="654424"/>
                </a:cubicBezTo>
                <a:cubicBezTo>
                  <a:pt x="616969" y="664741"/>
                  <a:pt x="628711" y="671310"/>
                  <a:pt x="636495" y="681318"/>
                </a:cubicBezTo>
                <a:cubicBezTo>
                  <a:pt x="649724" y="698327"/>
                  <a:pt x="657116" y="719869"/>
                  <a:pt x="672353" y="735106"/>
                </a:cubicBezTo>
                <a:cubicBezTo>
                  <a:pt x="678330" y="741083"/>
                  <a:pt x="683790" y="747625"/>
                  <a:pt x="690283" y="753036"/>
                </a:cubicBezTo>
                <a:cubicBezTo>
                  <a:pt x="712522" y="771569"/>
                  <a:pt x="729747" y="782333"/>
                  <a:pt x="753036" y="797859"/>
                </a:cubicBezTo>
                <a:cubicBezTo>
                  <a:pt x="778427" y="874038"/>
                  <a:pt x="743015" y="781160"/>
                  <a:pt x="779930" y="842683"/>
                </a:cubicBezTo>
                <a:cubicBezTo>
                  <a:pt x="784792" y="850786"/>
                  <a:pt x="784306" y="861317"/>
                  <a:pt x="788895" y="869577"/>
                </a:cubicBezTo>
                <a:cubicBezTo>
                  <a:pt x="799360" y="888414"/>
                  <a:pt x="817939" y="902923"/>
                  <a:pt x="824753" y="923365"/>
                </a:cubicBezTo>
                <a:cubicBezTo>
                  <a:pt x="854872" y="1013718"/>
                  <a:pt x="808925" y="873590"/>
                  <a:pt x="842683" y="986118"/>
                </a:cubicBezTo>
                <a:cubicBezTo>
                  <a:pt x="848114" y="1004220"/>
                  <a:pt x="854636" y="1021977"/>
                  <a:pt x="860612" y="1039906"/>
                </a:cubicBezTo>
                <a:lnTo>
                  <a:pt x="878542" y="1093694"/>
                </a:lnTo>
                <a:cubicBezTo>
                  <a:pt x="878544" y="1093699"/>
                  <a:pt x="896467" y="1147478"/>
                  <a:pt x="896471" y="1147483"/>
                </a:cubicBezTo>
                <a:cubicBezTo>
                  <a:pt x="902447" y="1156448"/>
                  <a:pt x="907388" y="1166197"/>
                  <a:pt x="914400" y="1174377"/>
                </a:cubicBezTo>
                <a:cubicBezTo>
                  <a:pt x="925401" y="1187212"/>
                  <a:pt x="950259" y="1210236"/>
                  <a:pt x="950259" y="1210236"/>
                </a:cubicBezTo>
                <a:cubicBezTo>
                  <a:pt x="982955" y="1308319"/>
                  <a:pt x="930810" y="1159754"/>
                  <a:pt x="977153" y="1264024"/>
                </a:cubicBezTo>
                <a:cubicBezTo>
                  <a:pt x="984829" y="1281294"/>
                  <a:pt x="984600" y="1302087"/>
                  <a:pt x="995083" y="1317812"/>
                </a:cubicBezTo>
                <a:cubicBezTo>
                  <a:pt x="1001059" y="1326777"/>
                  <a:pt x="1008194" y="1335069"/>
                  <a:pt x="1013012" y="1344706"/>
                </a:cubicBezTo>
                <a:cubicBezTo>
                  <a:pt x="1036287" y="1391256"/>
                  <a:pt x="1004887" y="1354509"/>
                  <a:pt x="1039906" y="1389530"/>
                </a:cubicBezTo>
                <a:cubicBezTo>
                  <a:pt x="1055267" y="1435612"/>
                  <a:pt x="1037601" y="1400959"/>
                  <a:pt x="1075765" y="1434353"/>
                </a:cubicBezTo>
                <a:cubicBezTo>
                  <a:pt x="1159672" y="1507772"/>
                  <a:pt x="1086964" y="1456761"/>
                  <a:pt x="1147483" y="1497106"/>
                </a:cubicBezTo>
                <a:cubicBezTo>
                  <a:pt x="1153459" y="1515035"/>
                  <a:pt x="1167123" y="1532072"/>
                  <a:pt x="1165412" y="1550894"/>
                </a:cubicBezTo>
                <a:cubicBezTo>
                  <a:pt x="1163123" y="1576074"/>
                  <a:pt x="1164728" y="1641911"/>
                  <a:pt x="1147483" y="1676400"/>
                </a:cubicBezTo>
                <a:cubicBezTo>
                  <a:pt x="1142665" y="1686037"/>
                  <a:pt x="1135530" y="1694329"/>
                  <a:pt x="1129553" y="1703294"/>
                </a:cubicBezTo>
                <a:lnTo>
                  <a:pt x="1102659" y="1783977"/>
                </a:lnTo>
                <a:lnTo>
                  <a:pt x="1093695" y="1810871"/>
                </a:lnTo>
                <a:cubicBezTo>
                  <a:pt x="1100022" y="1924761"/>
                  <a:pt x="1090352" y="1933645"/>
                  <a:pt x="1111624" y="2008094"/>
                </a:cubicBezTo>
                <a:cubicBezTo>
                  <a:pt x="1131243" y="2076759"/>
                  <a:pt x="1107084" y="1991156"/>
                  <a:pt x="1138518" y="2061883"/>
                </a:cubicBezTo>
                <a:cubicBezTo>
                  <a:pt x="1146194" y="2079153"/>
                  <a:pt x="1156447" y="2115671"/>
                  <a:pt x="1156447" y="2115671"/>
                </a:cubicBezTo>
                <a:cubicBezTo>
                  <a:pt x="1159435" y="2151530"/>
                  <a:pt x="1163944" y="2187294"/>
                  <a:pt x="1165412" y="2223247"/>
                </a:cubicBezTo>
                <a:cubicBezTo>
                  <a:pt x="1169923" y="2333760"/>
                  <a:pt x="1168853" y="2444474"/>
                  <a:pt x="1174377" y="2554941"/>
                </a:cubicBezTo>
                <a:cubicBezTo>
                  <a:pt x="1175511" y="2577628"/>
                  <a:pt x="1192544" y="2596936"/>
                  <a:pt x="1210236" y="2608730"/>
                </a:cubicBezTo>
                <a:cubicBezTo>
                  <a:pt x="1218099" y="2613972"/>
                  <a:pt x="1228165" y="2614706"/>
                  <a:pt x="1237130" y="2617694"/>
                </a:cubicBezTo>
                <a:cubicBezTo>
                  <a:pt x="1258367" y="2638933"/>
                  <a:pt x="1280782" y="2659004"/>
                  <a:pt x="1290918" y="2689412"/>
                </a:cubicBezTo>
                <a:cubicBezTo>
                  <a:pt x="1302556" y="2724324"/>
                  <a:pt x="1293201" y="2709624"/>
                  <a:pt x="1317812" y="2734236"/>
                </a:cubicBezTo>
                <a:cubicBezTo>
                  <a:pt x="1323789" y="2752165"/>
                  <a:pt x="1331159" y="2769689"/>
                  <a:pt x="1335742" y="2788024"/>
                </a:cubicBezTo>
                <a:cubicBezTo>
                  <a:pt x="1338615" y="2799519"/>
                  <a:pt x="1347239" y="2837912"/>
                  <a:pt x="1353671" y="2850777"/>
                </a:cubicBezTo>
                <a:cubicBezTo>
                  <a:pt x="1364981" y="2873397"/>
                  <a:pt x="1372852" y="2878923"/>
                  <a:pt x="1389530" y="2895600"/>
                </a:cubicBezTo>
                <a:cubicBezTo>
                  <a:pt x="1405099" y="2942305"/>
                  <a:pt x="1388297" y="2905265"/>
                  <a:pt x="1416424" y="2940424"/>
                </a:cubicBezTo>
                <a:cubicBezTo>
                  <a:pt x="1423154" y="2948837"/>
                  <a:pt x="1426735" y="2959700"/>
                  <a:pt x="1434353" y="2967318"/>
                </a:cubicBezTo>
                <a:cubicBezTo>
                  <a:pt x="1441971" y="2974936"/>
                  <a:pt x="1452834" y="2978516"/>
                  <a:pt x="1461247" y="2985247"/>
                </a:cubicBezTo>
                <a:cubicBezTo>
                  <a:pt x="1505607" y="3020735"/>
                  <a:pt x="1450510" y="2983475"/>
                  <a:pt x="1497106" y="3030071"/>
                </a:cubicBezTo>
                <a:cubicBezTo>
                  <a:pt x="1504724" y="3037689"/>
                  <a:pt x="1515587" y="3041269"/>
                  <a:pt x="1524000" y="3048000"/>
                </a:cubicBezTo>
                <a:cubicBezTo>
                  <a:pt x="1551744" y="3070195"/>
                  <a:pt x="1534443" y="3063172"/>
                  <a:pt x="1559859" y="3092824"/>
                </a:cubicBezTo>
                <a:cubicBezTo>
                  <a:pt x="1570860" y="3105659"/>
                  <a:pt x="1579681" y="3123338"/>
                  <a:pt x="1595718" y="3128683"/>
                </a:cubicBezTo>
                <a:lnTo>
                  <a:pt x="1649506" y="3146612"/>
                </a:lnTo>
                <a:cubicBezTo>
                  <a:pt x="1680800" y="3177904"/>
                  <a:pt x="1659418" y="3161868"/>
                  <a:pt x="1721224" y="3182471"/>
                </a:cubicBezTo>
                <a:cubicBezTo>
                  <a:pt x="1758293" y="3194828"/>
                  <a:pt x="1760834" y="3197457"/>
                  <a:pt x="1810871" y="3200400"/>
                </a:cubicBezTo>
                <a:cubicBezTo>
                  <a:pt x="1840702" y="3202155"/>
                  <a:pt x="1870636" y="3200400"/>
                  <a:pt x="1900518" y="3200400"/>
                </a:cubicBezTo>
              </a:path>
            </a:pathLst>
          </a:cu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9" grpId="0" animBg="1"/>
      <p:bldP spid="110" grpId="0" animBg="1"/>
      <p:bldP spid="116" grpId="0" animBg="1"/>
      <p:bldP spid="117" grpId="0" animBg="1"/>
      <p:bldP spid="1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Oval 99"/>
          <p:cNvSpPr/>
          <p:nvPr/>
        </p:nvSpPr>
        <p:spPr>
          <a:xfrm rot="3550831">
            <a:off x="4981678" y="2650075"/>
            <a:ext cx="735647" cy="1194365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810000" y="2971800"/>
            <a:ext cx="914400" cy="7620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4876800" y="1981200"/>
            <a:ext cx="609600" cy="9144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304800"/>
            <a:ext cx="8153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Clus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ter-</a:t>
            </a: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B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ased </a:t>
            </a: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U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nder-</a:t>
            </a:r>
            <a:r>
              <a:rPr lang="en-US" sz="3600" b="1" dirty="0" smtClean="0">
                <a:solidFill>
                  <a:srgbClr val="C00000"/>
                </a:solidFill>
                <a:latin typeface="+mn-lt"/>
                <a:cs typeface="+mn-cs"/>
              </a:rPr>
              <a:t>S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ampling(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ClusBUS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)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6627168"/>
            <a:ext cx="9144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ublished in IOS Press Book on Agent-Based Approaches to Ambient Intelligence, 2012.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524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858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048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066800" y="4038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600200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14400" y="3505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752600" y="3048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7400" y="2895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4478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19200" y="1905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096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066800" y="4495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905000" y="3429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752600" y="2514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144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9050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981200" y="2362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295400" y="2286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2192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914400" y="32004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057400" y="3124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572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9600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8288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52400" y="3962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2286000" y="3200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352800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38862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35052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4267200" y="4038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4800600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4114800" y="3505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4953000" y="3048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5257800" y="2895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6482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4419600" y="1905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8100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267200" y="4495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105400" y="3429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953000" y="2514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114800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05400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181600" y="2362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95800" y="2286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419600" y="3124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114800" y="32004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5257800" y="3124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657600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810000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5029200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352800" y="3962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486400" y="3200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 rot="3134757">
            <a:off x="8166903" y="2655909"/>
            <a:ext cx="735647" cy="1164273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7011053" y="2971800"/>
            <a:ext cx="914400" cy="7620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8077853" y="1981200"/>
            <a:ext cx="609600" cy="9144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6553853" y="3276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6706253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7468253" y="4038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8001653" y="4191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7849253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7620653" y="1905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7011053" y="2133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468253" y="4495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7315853" y="2667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8306453" y="38862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8382653" y="2362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7696853" y="22860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7315853" y="32004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8458853" y="3124200"/>
            <a:ext cx="228600" cy="228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6858653" y="36576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7011053" y="41148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6553853" y="3962400"/>
            <a:ext cx="228600" cy="228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ight Arrow 129"/>
          <p:cNvSpPr/>
          <p:nvPr/>
        </p:nvSpPr>
        <p:spPr>
          <a:xfrm>
            <a:off x="2667000" y="3124200"/>
            <a:ext cx="609600" cy="533400"/>
          </a:xfrm>
          <a:prstGeom prst="rightArrow">
            <a:avLst>
              <a:gd name="adj1" fmla="val 50000"/>
              <a:gd name="adj2" fmla="val 66807"/>
            </a:avLst>
          </a:prstGeom>
          <a:solidFill>
            <a:srgbClr val="981E1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ight Arrow 130"/>
          <p:cNvSpPr/>
          <p:nvPr/>
        </p:nvSpPr>
        <p:spPr>
          <a:xfrm>
            <a:off x="5943600" y="3124200"/>
            <a:ext cx="609600" cy="533400"/>
          </a:xfrm>
          <a:prstGeom prst="rightArrow">
            <a:avLst>
              <a:gd name="adj1" fmla="val 50000"/>
              <a:gd name="adj2" fmla="val 66807"/>
            </a:avLst>
          </a:prstGeom>
          <a:solidFill>
            <a:srgbClr val="981E1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505200" y="49530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rm clusters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4770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nder-sampling interesting clusters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98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101" grpId="0" animBg="1"/>
      <p:bldP spid="102" grpId="0" animBg="1"/>
      <p:bldP spid="103" grpId="0" animBg="1"/>
      <p:bldP spid="104" grpId="0" animBg="1"/>
      <p:bldP spid="106" grpId="0" animBg="1"/>
      <p:bldP spid="107" grpId="0" animBg="1"/>
      <p:bldP spid="108" grpId="0" animBg="1"/>
      <p:bldP spid="112" grpId="0" animBg="1"/>
      <p:bldP spid="113" grpId="0" animBg="1"/>
      <p:bldP spid="114" grpId="0" animBg="1"/>
      <p:bldP spid="115" grpId="0" animBg="1"/>
      <p:bldP spid="118" grpId="0" animBg="1"/>
      <p:bldP spid="119" grpId="0" animBg="1"/>
      <p:bldP spid="120" grpId="0" animBg="1"/>
      <p:bldP spid="121" grpId="0" animBg="1"/>
      <p:bldP spid="123" grpId="0" animBg="1"/>
      <p:bldP spid="124" grpId="0" animBg="1"/>
      <p:bldP spid="125" grpId="0" animBg="1"/>
      <p:bldP spid="126" grpId="0" animBg="1"/>
      <p:bldP spid="128" grpId="0" animBg="1"/>
      <p:bldP spid="130" grpId="0" animBg="1"/>
      <p:bldP spid="131" grpId="0" animBg="1"/>
      <p:bldP spid="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304800"/>
            <a:ext cx="65532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Experimental Setup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1397000"/>
          <a:ext cx="6096000" cy="2570480"/>
        </p:xfrm>
        <a:graphic>
          <a:graphicData uri="http://schemas.openxmlformats.org/drawingml/2006/table">
            <a:tbl>
              <a:tblPr firstCol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set</a:t>
                      </a:r>
                      <a:endParaRPr lang="en-US" dirty="0"/>
                    </a:p>
                  </a:txBody>
                  <a:tcPr>
                    <a:lnT w="12700" cmpd="sng">
                      <a:noFill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mpting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ustering</a:t>
                      </a:r>
                      <a:r>
                        <a:rPr lang="en-US" baseline="0" dirty="0" smtClean="0"/>
                        <a:t> Algorithm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BSCAN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inority class dominance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mpirically</a:t>
                      </a:r>
                      <a:r>
                        <a:rPr lang="en-US" baseline="0" dirty="0" smtClean="0"/>
                        <a:t> determined threshol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fiers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4.5 Decision Tree</a:t>
                      </a:r>
                    </a:p>
                    <a:p>
                      <a:r>
                        <a:rPr lang="en-US" dirty="0" smtClean="0"/>
                        <a:t>Naïv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yes</a:t>
                      </a:r>
                      <a:endParaRPr lang="en-US" baseline="0" dirty="0" smtClean="0"/>
                    </a:p>
                    <a:p>
                      <a:r>
                        <a:rPr lang="en-US" baseline="0" dirty="0" smtClean="0"/>
                        <a:t>k-Nearest Neighbor</a:t>
                      </a:r>
                    </a:p>
                    <a:p>
                      <a:r>
                        <a:rPr lang="en-US" baseline="0" dirty="0" smtClean="0"/>
                        <a:t>SVM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304800"/>
            <a:ext cx="65532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Results (</a:t>
            </a:r>
            <a:r>
              <a:rPr lang="en-US" sz="3600" b="1" dirty="0" err="1" smtClean="0">
                <a:solidFill>
                  <a:srgbClr val="0070C0"/>
                </a:solidFill>
                <a:latin typeface="+mn-lt"/>
                <a:cs typeface="+mn-cs"/>
              </a:rPr>
              <a:t>ClusBus</a:t>
            </a: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)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762000" y="914400"/>
          <a:ext cx="3838575" cy="27489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648200" y="3657600"/>
          <a:ext cx="3838575" cy="27489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4648200" y="914400"/>
          <a:ext cx="3838575" cy="2739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tline of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tline of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36D3D-1328-4AA3-834C-E7F6705255E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1752600" cy="2215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"/>
            <a:ext cx="2463862" cy="306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http://www.parorobots.com/images/gallery_world_2008/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3280411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walker-wheelchai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" y="762000"/>
            <a:ext cx="3490913" cy="2054652"/>
          </a:xfrm>
          <a:prstGeom prst="rect">
            <a:avLst/>
          </a:prstGeom>
        </p:spPr>
      </p:pic>
      <p:pic>
        <p:nvPicPr>
          <p:cNvPr id="5" name="Picture 9" descr="C:\Users\parisa\Desktop\Care-O-bot 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599" y="1219200"/>
            <a:ext cx="3240057" cy="21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Figure 2: iCat facial expressions. 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343400"/>
            <a:ext cx="281819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2362200"/>
            <a:ext cx="4724400" cy="1754326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Unsupervised Learning of Prompt Situations on Streaming Sensor Data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705600" y="381000"/>
            <a:ext cx="609600" cy="609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1800" y="381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 smtClean="0">
                <a:solidFill>
                  <a:schemeClr val="bg1"/>
                </a:solidFill>
              </a:rPr>
              <a:t>1</a:t>
            </a:r>
            <a:endParaRPr lang="en-US" sz="2400" b="1" baseline="-25000" dirty="0">
              <a:solidFill>
                <a:schemeClr val="bg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705600" y="1447800"/>
            <a:ext cx="609600" cy="609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78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 smtClean="0">
                <a:solidFill>
                  <a:schemeClr val="bg1"/>
                </a:solidFill>
              </a:rPr>
              <a:t>2</a:t>
            </a:r>
            <a:endParaRPr lang="en-US" sz="2400" b="1" baseline="-25000" dirty="0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705600" y="2514600"/>
            <a:ext cx="609600" cy="609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781800" y="2514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 smtClean="0">
                <a:solidFill>
                  <a:schemeClr val="bg1"/>
                </a:solidFill>
              </a:rPr>
              <a:t>4</a:t>
            </a:r>
            <a:endParaRPr lang="en-US" sz="2400" b="1" baseline="-25000" dirty="0">
              <a:solidFill>
                <a:schemeClr val="bg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705600" y="3581400"/>
            <a:ext cx="609600" cy="609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818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 smtClean="0">
                <a:solidFill>
                  <a:schemeClr val="bg1"/>
                </a:solidFill>
              </a:rPr>
              <a:t>1</a:t>
            </a:r>
            <a:endParaRPr lang="en-US" sz="2400" b="1" baseline="-25000" dirty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6705600" y="4648200"/>
            <a:ext cx="609600" cy="609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781800" y="4648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 smtClean="0">
                <a:solidFill>
                  <a:schemeClr val="bg1"/>
                </a:solidFill>
              </a:rPr>
              <a:t>3</a:t>
            </a:r>
            <a:endParaRPr lang="en-US" sz="2400" b="1" baseline="-25000" dirty="0">
              <a:solidFill>
                <a:schemeClr val="bg1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705600" y="5715000"/>
            <a:ext cx="609600" cy="609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781800" y="5715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7010400" y="1066800"/>
            <a:ext cx="0" cy="30480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010400" y="2133600"/>
            <a:ext cx="0" cy="30480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010400" y="3200400"/>
            <a:ext cx="0" cy="30480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010400" y="4267200"/>
            <a:ext cx="0" cy="30480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10400" y="5334000"/>
            <a:ext cx="0" cy="30480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Motiva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1981200"/>
            <a:ext cx="6934200" cy="1713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 Several hundred man-hours to label activity steps</a:t>
            </a:r>
          </a:p>
          <a:p>
            <a:pPr>
              <a:spcAft>
                <a:spcPts val="20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High probability of inaccuracy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 Needs activity-step recognition model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36D3D-1328-4AA3-834C-E7F6705255E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" name="Picture 3" descr="stream-pr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826826"/>
            <a:ext cx="7770935" cy="60311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Knowledge Flow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990600"/>
            <a:ext cx="3276600" cy="5029200"/>
          </a:xfrm>
          <a:prstGeom prst="rect">
            <a:avLst/>
          </a:prstGeom>
          <a:solidFill>
            <a:schemeClr val="bg1">
              <a:lumMod val="50000"/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553200" y="762000"/>
            <a:ext cx="1828800" cy="2133600"/>
          </a:xfrm>
          <a:prstGeom prst="rect">
            <a:avLst/>
          </a:prstGeom>
          <a:solidFill>
            <a:schemeClr val="bg1">
              <a:lumMod val="50000"/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81400" y="990600"/>
            <a:ext cx="2971800" cy="1371600"/>
          </a:xfrm>
          <a:prstGeom prst="rect">
            <a:avLst/>
          </a:prstGeom>
          <a:solidFill>
            <a:schemeClr val="bg1">
              <a:lumMod val="50000"/>
              <a:alpha val="6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Data Collec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1176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09800" y="5486400"/>
          <a:ext cx="4572000" cy="11125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505200"/>
                <a:gridCol w="1066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ticipa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rmal Activity Sequen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rroneous Activity Sequen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x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Modeling Activity Error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0" y="20206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n-lt"/>
              </a:rPr>
              <a:t>Abnormal Occurrence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29200" y="20206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n-lt"/>
              </a:rPr>
              <a:t>Delaye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+mn-lt"/>
              </a:rPr>
              <a:t>Occurrence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381000" y="1706880"/>
          <a:ext cx="8305800" cy="36271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524000"/>
                <a:gridCol w="2362200"/>
                <a:gridCol w="4419600"/>
              </a:tblGrid>
              <a:tr h="762000">
                <a:tc rowSpan="2"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Abnormal</a:t>
                      </a:r>
                      <a:r>
                        <a:rPr lang="en-US" b="1" baseline="0" dirty="0" smtClean="0">
                          <a:solidFill>
                            <a:schemeClr val="bg1"/>
                          </a:solidFill>
                        </a:rPr>
                        <a:t> Occurrence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981E1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Delayed Occurrence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aussian</a:t>
                      </a:r>
                      <a:r>
                        <a:rPr lang="en-US" baseline="0" dirty="0" smtClean="0"/>
                        <a:t> distribution of time elapsed for </a:t>
                      </a:r>
                      <a:r>
                        <a:rPr lang="en-US" i="1" baseline="0" dirty="0" smtClean="0"/>
                        <a:t>n</a:t>
                      </a:r>
                      <a:r>
                        <a:rPr lang="en-US" i="1" baseline="30000" dirty="0" smtClean="0"/>
                        <a:t>th</a:t>
                      </a:r>
                      <a:r>
                        <a:rPr lang="en-US" baseline="0" dirty="0" smtClean="0"/>
                        <a:t> occurrence of </a:t>
                      </a:r>
                      <a:r>
                        <a:rPr lang="en-US" i="1" baseline="0" dirty="0" err="1" smtClean="0"/>
                        <a:t>s</a:t>
                      </a:r>
                      <a:r>
                        <a:rPr lang="en-US" i="1" baseline="-25000" dirty="0" err="1" smtClean="0"/>
                        <a:t>i</a:t>
                      </a:r>
                      <a:endParaRPr lang="en-US" i="1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aussian</a:t>
                      </a:r>
                      <a:r>
                        <a:rPr lang="en-US" baseline="0" dirty="0" smtClean="0"/>
                        <a:t> distribution of sensor trigger frequency for </a:t>
                      </a:r>
                      <a:r>
                        <a:rPr lang="en-US" i="1" baseline="0" dirty="0" smtClean="0"/>
                        <a:t>n</a:t>
                      </a:r>
                      <a:r>
                        <a:rPr lang="en-US" i="1" baseline="30000" dirty="0" smtClean="0"/>
                        <a:t>th</a:t>
                      </a:r>
                      <a:r>
                        <a:rPr lang="en-US" baseline="0" dirty="0" smtClean="0"/>
                        <a:t> occurrence of </a:t>
                      </a:r>
                      <a:r>
                        <a:rPr lang="en-US" i="1" baseline="0" dirty="0" err="1" smtClean="0"/>
                        <a:t>s</a:t>
                      </a:r>
                      <a:r>
                        <a:rPr lang="en-US" i="1" baseline="-25000" dirty="0" err="1" smtClean="0"/>
                        <a:t>i</a:t>
                      </a:r>
                      <a:endParaRPr lang="en-US" i="1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520950" y="19812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4" imgW="1066680" imgH="291960" progId="Equation.DSMT4">
                  <p:embed/>
                </p:oleObj>
              </mc:Choice>
              <mc:Fallback>
                <p:oleObj name="Equation" r:id="rId4" imgW="10666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9812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4349750" y="1816100"/>
          <a:ext cx="412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6" imgW="4127400" imgH="545760" progId="Equation.DSMT4">
                  <p:embed/>
                </p:oleObj>
              </mc:Choice>
              <mc:Fallback>
                <p:oleObj name="Equation" r:id="rId6" imgW="41274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816100"/>
                        <a:ext cx="4127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247900" y="27178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8" imgW="1714320" imgH="330120" progId="Equation.DSMT4">
                  <p:embed/>
                </p:oleObj>
              </mc:Choice>
              <mc:Fallback>
                <p:oleObj name="Equation" r:id="rId8" imgW="171432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717800"/>
                        <a:ext cx="171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4489450" y="2501900"/>
          <a:ext cx="384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10" imgW="3848040" imgH="622080" progId="Equation.DSMT4">
                  <p:embed/>
                </p:oleObj>
              </mc:Choice>
              <mc:Fallback>
                <p:oleObj name="Equation" r:id="rId10" imgW="38480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501900"/>
                        <a:ext cx="3848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5105399" y="3505200"/>
          <a:ext cx="21553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12" imgW="1676160" imgH="355320" progId="Equation.DSMT4">
                  <p:embed/>
                </p:oleObj>
              </mc:Choice>
              <mc:Fallback>
                <p:oleObj name="Equation" r:id="rId12" imgW="16761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3505200"/>
                        <a:ext cx="21553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4805363" y="449580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14" imgW="2260440" imgH="355320" progId="Equation.DSMT4">
                  <p:embed/>
                </p:oleObj>
              </mc:Choice>
              <mc:Fallback>
                <p:oleObj name="Equation" r:id="rId14" imgW="22604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495800"/>
                        <a:ext cx="290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36D3D-1328-4AA3-834C-E7F6705255E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Modeling Delayed Occurrence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pic>
        <p:nvPicPr>
          <p:cNvPr id="6" name="Picture 5" descr="gaussian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4067175"/>
            <a:ext cx="8686800" cy="2105025"/>
          </a:xfrm>
          <a:prstGeom prst="rect">
            <a:avLst/>
          </a:prstGeom>
        </p:spPr>
      </p:pic>
      <p:pic>
        <p:nvPicPr>
          <p:cNvPr id="7" name="Picture 6" descr="gaussian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7175" y="1447800"/>
            <a:ext cx="8810625" cy="2133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1295400"/>
            <a:ext cx="19050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Elapsed Time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3926443"/>
            <a:ext cx="19050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Sensor Frequency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redicting Error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8" name="Picture 7" descr="eq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2438400"/>
            <a:ext cx="4419600" cy="370676"/>
          </a:xfrm>
          <a:prstGeom prst="rect">
            <a:avLst/>
          </a:prstGeom>
        </p:spPr>
      </p:pic>
      <p:pic>
        <p:nvPicPr>
          <p:cNvPr id="9" name="Picture 8" descr="eq4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57600" y="3352800"/>
            <a:ext cx="4343400" cy="80462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66800" y="1459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 every sensor event evaluate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21336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kelihood of </a:t>
            </a:r>
          </a:p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nsor </a:t>
            </a:r>
            <a:r>
              <a:rPr lang="en-US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i="1" baseline="-25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occurrence for participant </a:t>
            </a:r>
            <a:r>
              <a:rPr lang="en-US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</a:t>
            </a:r>
            <a:r>
              <a:rPr lang="en-US" b="1" i="1" baseline="-25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j</a:t>
            </a:r>
            <a:endParaRPr lang="en-US" b="1" i="1" baseline="-25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66800" y="3276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obability of  elapsed time for current n</a:t>
            </a:r>
            <a:r>
              <a:rPr lang="en-US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 </a:t>
            </a:r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ccurrence of sensor </a:t>
            </a:r>
            <a:r>
              <a:rPr lang="en-US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i="1" baseline="-25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b="1" i="1" baseline="-25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1" name="Picture 20" descr="eq4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57600" y="4743271"/>
            <a:ext cx="4343400" cy="80462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066800" y="46670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obability of  all sensor frequency for current n</a:t>
            </a:r>
            <a:r>
              <a:rPr lang="en-US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 </a:t>
            </a:r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ccurrence of sensor </a:t>
            </a:r>
            <a:r>
              <a:rPr lang="en-US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i="1" baseline="-25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b="1" i="1" baseline="-25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reliminary Experiment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8" name="Picture 7" descr="eq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2448724"/>
            <a:ext cx="4419600" cy="370676"/>
          </a:xfrm>
          <a:prstGeom prst="rect">
            <a:avLst/>
          </a:prstGeom>
        </p:spPr>
      </p:pic>
      <p:pic>
        <p:nvPicPr>
          <p:cNvPr id="9" name="Picture 8" descr="eq4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4300777"/>
            <a:ext cx="4343400" cy="804623"/>
          </a:xfrm>
          <a:prstGeom prst="rect">
            <a:avLst/>
          </a:prstGeom>
        </p:spPr>
      </p:pic>
      <p:pic>
        <p:nvPicPr>
          <p:cNvPr id="21" name="Picture 20" descr="eq4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5550932"/>
            <a:ext cx="4343400" cy="80462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408384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Elapsed Time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36495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Sensor Frequency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3" name="Picture 12" descr="sample_promptSituatio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57801" y="1310991"/>
            <a:ext cx="3576864" cy="2727609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>
            <a:off x="5105400" y="5681423"/>
            <a:ext cx="533400" cy="381000"/>
          </a:xfrm>
          <a:prstGeom prst="rightArrow">
            <a:avLst>
              <a:gd name="adj1" fmla="val 50000"/>
              <a:gd name="adj2" fmla="val 78235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105400" y="4572000"/>
            <a:ext cx="533400" cy="381000"/>
          </a:xfrm>
          <a:prstGeom prst="rightArrow">
            <a:avLst>
              <a:gd name="adj1" fmla="val 50000"/>
              <a:gd name="adj2" fmla="val 78235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19800" y="5681423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No observable trend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19800" y="4572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No observable trend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Current Obstacle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607403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Noisy data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Unwanted sensor events, specifically, object sensors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j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Erroneous activity sequences not suitable for model evalu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roposed Pla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54753"/>
            <a:ext cx="7620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Identifying suitable distributions for modeling sensor frequency and elapsed time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j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Finding out additional statistical measures that can model the errors better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j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Building generalized prompt model for all six ADLs (if at all possible(?))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sz="2400" dirty="0" smtClean="0">
              <a:latin typeface="+mj-lt"/>
            </a:endParaRP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Need data to evaluate proposed model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Synthetically generate erroneous sequences from normal sequences(?) </a:t>
            </a:r>
          </a:p>
          <a:p>
            <a:pPr lvl="1"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+mj-lt"/>
              </a:rPr>
              <a:t>Collect more data if necessa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381071"/>
            <a:ext cx="33528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Automated Prompting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3800D-E2D6-4471-A7F6-B30C227A5AE2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7175" name="Picture 10" descr="reminder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684689"/>
            <a:ext cx="4457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457200" y="3897868"/>
            <a:ext cx="4114800" cy="369332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Help with Activities of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ily Living (ADLs)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7" name="Picture 6" descr="reminde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3600" y="3504089"/>
            <a:ext cx="3228975" cy="2668111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6294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Publication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108961"/>
              </p:ext>
            </p:extLst>
          </p:nvPr>
        </p:nvGraphicFramePr>
        <p:xfrm>
          <a:off x="685800" y="1066800"/>
          <a:ext cx="7719548" cy="5565267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3000"/>
                <a:gridCol w="6576548"/>
              </a:tblGrid>
              <a:tr h="7726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Book Chapters</a:t>
                      </a:r>
                      <a:endParaRPr lang="en-US" sz="1400" b="1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N.C. Krishnan, D.J. Cook, “Handling Imbalanced and Overlapping Classes in Smart Environments Prompting Dataset”, Springer Book on Data Mining for Services, 2012. </a:t>
                      </a:r>
                      <a:r>
                        <a:rPr lang="en-US" sz="1000" dirty="0" smtClean="0"/>
                        <a:t>(Submitted)</a:t>
                      </a:r>
                      <a:endParaRPr lang="en-US" sz="1000" dirty="0"/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N.C. Krishnan, D.J. Cook, “Automated Activity Interventions to Assist with Activities of Daily Living”, IOS Press Book on Agent-Based Approaches to Ambient Intelligence, 2012.</a:t>
                      </a:r>
                      <a:endParaRPr lang="en-US" sz="1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26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effectLst/>
                        </a:rPr>
                        <a:t>Journal </a:t>
                      </a:r>
                      <a:r>
                        <a:rPr lang="en-US" sz="1400" b="1" smtClean="0">
                          <a:solidFill>
                            <a:schemeClr val="bg1"/>
                          </a:solidFill>
                          <a:effectLst/>
                        </a:rPr>
                        <a:t>Articles</a:t>
                      </a:r>
                      <a:endParaRPr lang="en-US" sz="1400" b="1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 smtClean="0"/>
                        <a:t>B. Das</a:t>
                      </a:r>
                      <a:r>
                        <a:rPr lang="en-US" sz="1000" dirty="0" smtClean="0"/>
                        <a:t>, N. C.</a:t>
                      </a:r>
                      <a:r>
                        <a:rPr lang="en-US" sz="1000" baseline="0" dirty="0" smtClean="0"/>
                        <a:t> Krishnan, D. J. Cook, “RACOG and </a:t>
                      </a:r>
                      <a:r>
                        <a:rPr lang="en-US" sz="1000" baseline="0" dirty="0" err="1" smtClean="0"/>
                        <a:t>wRACOG</a:t>
                      </a:r>
                      <a:r>
                        <a:rPr lang="en-US" sz="1000" baseline="0" dirty="0" smtClean="0"/>
                        <a:t>: Two Gibbs Sampling-Based Oversampling Techniques”, Journal of Machine Learning Research , 2012. (Submitted)</a:t>
                      </a:r>
                      <a:endParaRPr lang="en-US" sz="1000" dirty="0" smtClean="0"/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 smtClean="0"/>
                        <a:t>A.M</a:t>
                      </a:r>
                      <a:r>
                        <a:rPr lang="en-US" sz="1000" dirty="0"/>
                        <a:t>. </a:t>
                      </a:r>
                      <a:r>
                        <a:rPr lang="en-US" sz="1000" dirty="0" err="1"/>
                        <a:t>Seelye</a:t>
                      </a:r>
                      <a:r>
                        <a:rPr lang="en-US" sz="1000" dirty="0"/>
                        <a:t>, M. </a:t>
                      </a:r>
                      <a:r>
                        <a:rPr lang="en-US" sz="1000" dirty="0" err="1"/>
                        <a:t>Schmitter</a:t>
                      </a:r>
                      <a:r>
                        <a:rPr lang="en-US" sz="1000" dirty="0"/>
                        <a:t>-Edgecombe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“Application of Cognitive Rehabilitation Theory to the Development of Smart Prompting Technologies”, IEEE Reviews on Biomedical Engineering, 2012. (Accepted)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M. </a:t>
                      </a:r>
                      <a:r>
                        <a:rPr lang="en-US" sz="1000" dirty="0" err="1"/>
                        <a:t>Schmitter</a:t>
                      </a:r>
                      <a:r>
                        <a:rPr lang="en-US" sz="1000" dirty="0"/>
                        <a:t>-Edgecombe, A.M. </a:t>
                      </a:r>
                      <a:r>
                        <a:rPr lang="en-US" sz="1000" dirty="0" err="1"/>
                        <a:t>Seelye</a:t>
                      </a:r>
                      <a:r>
                        <a:rPr lang="en-US" sz="1000" dirty="0"/>
                        <a:t>, “PUCK: An Automated Prompting System for Smart Environments”, Journal of Personal and Ubiquitous Computing, 2012. </a:t>
                      </a:r>
                      <a:endParaRPr lang="en-US" sz="1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2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Conferences</a:t>
                      </a:r>
                      <a:endParaRPr lang="en-US" sz="1400" b="1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S. </a:t>
                      </a:r>
                      <a:r>
                        <a:rPr lang="en-US" sz="1000" dirty="0" err="1"/>
                        <a:t>Dernbach</a:t>
                      </a:r>
                      <a:r>
                        <a:rPr lang="en-US" sz="1000" dirty="0"/>
                        <a:t>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N.C. Krishnan, B.L. Thomas, D.J. Cook, “Simple and Complex </a:t>
                      </a:r>
                      <a:r>
                        <a:rPr lang="en-US" sz="1000" dirty="0" err="1"/>
                        <a:t>Acitivity</a:t>
                      </a:r>
                      <a:r>
                        <a:rPr lang="en-US" sz="1000" dirty="0"/>
                        <a:t> Recognition Through Smart Phones”, International Conference on Intelligent Environments (IE), 2012</a:t>
                      </a:r>
                      <a:r>
                        <a:rPr lang="en-US" sz="1000" dirty="0" smtClean="0"/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 smtClean="0"/>
                        <a:t>B</a:t>
                      </a:r>
                      <a:r>
                        <a:rPr lang="en-US" sz="1000" b="1" dirty="0"/>
                        <a:t>. Das</a:t>
                      </a:r>
                      <a:r>
                        <a:rPr lang="en-US" sz="1000" dirty="0"/>
                        <a:t>, C. Chen, A.M. </a:t>
                      </a:r>
                      <a:r>
                        <a:rPr lang="en-US" sz="1000" dirty="0" err="1"/>
                        <a:t>Seelye</a:t>
                      </a:r>
                      <a:r>
                        <a:rPr lang="en-US" sz="1000" dirty="0"/>
                        <a:t>, D.J. Cook, “An Automated Prompting System for Smart Environments”, International Conference on Smart Homes and Health </a:t>
                      </a:r>
                      <a:r>
                        <a:rPr lang="en-US" sz="1000" dirty="0" err="1"/>
                        <a:t>Telematics</a:t>
                      </a:r>
                      <a:r>
                        <a:rPr lang="en-US" sz="1000" dirty="0"/>
                        <a:t> (ICOST), 2011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E. </a:t>
                      </a:r>
                      <a:r>
                        <a:rPr lang="en-US" sz="1000" dirty="0" err="1"/>
                        <a:t>Nazerfard</a:t>
                      </a:r>
                      <a:r>
                        <a:rPr lang="en-US" sz="1000" dirty="0"/>
                        <a:t>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L.B. Holder, “Conditional Random Fields for Activity Recognition in Smart Environments”, International Symposium on Human Informatics (SIGHIT), 2010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C. Chen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“A Data Mining Framework for Activity Recognition in Smart Environments”, International Conference on Intelligent Environments (IE), 2010.</a:t>
                      </a:r>
                      <a:endParaRPr lang="en-US" sz="1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28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Workshops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and Demos</a:t>
                      </a:r>
                      <a:endParaRPr lang="en-US" sz="1400" b="1" i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B.L. Thomas, A.M. </a:t>
                      </a:r>
                      <a:r>
                        <a:rPr lang="en-US" sz="1000" dirty="0" err="1"/>
                        <a:t>Seelye</a:t>
                      </a:r>
                      <a:r>
                        <a:rPr lang="en-US" sz="1000" dirty="0"/>
                        <a:t>, D.J. Cook, L.B. Holder, M. </a:t>
                      </a:r>
                      <a:r>
                        <a:rPr lang="en-US" sz="1000" dirty="0" err="1"/>
                        <a:t>Schmitter</a:t>
                      </a:r>
                      <a:r>
                        <a:rPr lang="en-US" sz="1000" dirty="0"/>
                        <a:t>-Edgecombe, “Context-Aware Prompting From Your Smart Phone”, Consumer Communication and Networking Conference Demonstration (CCNC), 2012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A.M. </a:t>
                      </a:r>
                      <a:r>
                        <a:rPr lang="en-US" sz="1000" dirty="0" err="1"/>
                        <a:t>Seelye</a:t>
                      </a:r>
                      <a:r>
                        <a:rPr lang="en-US" sz="1000" dirty="0"/>
                        <a:t>, B.L. Thomas, D.J. Cook, L.B. Holder, M. </a:t>
                      </a:r>
                      <a:r>
                        <a:rPr lang="en-US" sz="1000" dirty="0" err="1"/>
                        <a:t>Schmitter</a:t>
                      </a:r>
                      <a:r>
                        <a:rPr lang="en-US" sz="1000" dirty="0"/>
                        <a:t>-Edgecombe, “Using Smart Phones for Context-Aware Prompting in Smart Environments”, CCNC Workshop on Consumer </a:t>
                      </a:r>
                      <a:r>
                        <a:rPr lang="en-US" sz="1000" dirty="0" err="1"/>
                        <a:t>eHealth</a:t>
                      </a:r>
                      <a:r>
                        <a:rPr lang="en-US" sz="1000" dirty="0"/>
                        <a:t> Platforms, Services and Applications (</a:t>
                      </a:r>
                      <a:r>
                        <a:rPr lang="en-US" sz="1000" dirty="0" err="1"/>
                        <a:t>CeHPSA</a:t>
                      </a:r>
                      <a:r>
                        <a:rPr lang="en-US" sz="1000" dirty="0"/>
                        <a:t>), 2012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“Data Mining Challenges in Automated Prompting Systems”, IUI Workshop on Interaction with Smart Objects Workshop (</a:t>
                      </a:r>
                      <a:r>
                        <a:rPr lang="en-US" sz="1000" dirty="0" err="1"/>
                        <a:t>InterSO</a:t>
                      </a:r>
                      <a:r>
                        <a:rPr lang="en-US" sz="1000" dirty="0"/>
                        <a:t>), 2011. 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C. Chen, N. </a:t>
                      </a:r>
                      <a:r>
                        <a:rPr lang="en-US" sz="1000" dirty="0" err="1"/>
                        <a:t>Dasgupta</a:t>
                      </a:r>
                      <a:r>
                        <a:rPr lang="en-US" sz="1000" dirty="0"/>
                        <a:t>, D.J. Cook, “Automated Prompting in a Smart Home Environment”, ICDM Workshop on Data Mining for Service, 2010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C. Chen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“Energy Prediction Using Resident’s Activity”, KDD Workshop on Knowledge Discovery from Sensor Data (</a:t>
                      </a:r>
                      <a:r>
                        <a:rPr lang="en-US" sz="1000" dirty="0" err="1"/>
                        <a:t>SensorKDD</a:t>
                      </a:r>
                      <a:r>
                        <a:rPr lang="en-US" sz="1000" dirty="0"/>
                        <a:t>), 2010,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000" dirty="0"/>
                        <a:t>C. Chen, </a:t>
                      </a:r>
                      <a:r>
                        <a:rPr lang="en-US" sz="1000" b="1" dirty="0"/>
                        <a:t>B. Das</a:t>
                      </a:r>
                      <a:r>
                        <a:rPr lang="en-US" sz="1000" dirty="0"/>
                        <a:t>, D.J. Cook, “Energy Prediction in Smart Environments”, IE Workshop on Artificial Intelligence Techniques for Ambient Intelligence (</a:t>
                      </a:r>
                      <a:r>
                        <a:rPr lang="en-US" sz="1000" dirty="0" err="1"/>
                        <a:t>AITAmI</a:t>
                      </a:r>
                      <a:r>
                        <a:rPr lang="en-US" sz="1000" dirty="0"/>
                        <a:t>), 2010.</a:t>
                      </a:r>
                      <a:endParaRPr lang="en-US" sz="1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0776" marR="40776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679CBF-80EE-4168-8216-D1A72E530B51}" type="slidenum">
              <a:rPr lang="en-US"/>
              <a:pPr>
                <a:defRPr/>
              </a:pPr>
              <a:t>41</a:t>
            </a:fld>
            <a:endParaRPr lang="en-US"/>
          </a:p>
        </p:txBody>
      </p:sp>
      <p:pic>
        <p:nvPicPr>
          <p:cNvPr id="6147" name="Picture 4" descr="question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2250" y="1419225"/>
            <a:ext cx="361950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3800D-E2D6-4471-A7F6-B30C227A5AE2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62000" y="1402140"/>
            <a:ext cx="5638800" cy="1569660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Rule-based (temporal or contextual)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Activity initiation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RFID and video-input based prompts for activity steps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286071"/>
            <a:ext cx="42672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Learning-based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Sub-activity level prompts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No audio/video input</a:t>
            </a:r>
            <a:endParaRPr lang="en-US" sz="2400" dirty="0">
              <a:latin typeface="+mj-lt"/>
            </a:endParaRPr>
          </a:p>
        </p:txBody>
      </p:sp>
      <p:pic>
        <p:nvPicPr>
          <p:cNvPr id="13" name="Picture 12" descr="time-for-breakfas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0800" y="838200"/>
            <a:ext cx="1447800" cy="1119029"/>
          </a:xfrm>
          <a:prstGeom prst="rect">
            <a:avLst/>
          </a:prstGeom>
        </p:spPr>
      </p:pic>
      <p:pic>
        <p:nvPicPr>
          <p:cNvPr id="14" name="Picture 13" descr="alex-handwashin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81800" y="2133601"/>
            <a:ext cx="1624186" cy="1120128"/>
          </a:xfrm>
          <a:prstGeom prst="rect">
            <a:avLst/>
          </a:prstGeom>
        </p:spPr>
      </p:pic>
      <p:pic>
        <p:nvPicPr>
          <p:cNvPr id="12" name="Picture 10" descr="D:\Personal\Dropbox\Presentation\Images\exercis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0" y="1371601"/>
            <a:ext cx="1524000" cy="101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medica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19800" y="5052483"/>
            <a:ext cx="1657350" cy="1043517"/>
          </a:xfrm>
          <a:prstGeom prst="rect">
            <a:avLst/>
          </a:prstGeom>
        </p:spPr>
      </p:pic>
      <p:pic>
        <p:nvPicPr>
          <p:cNvPr id="16" name="Picture 15" descr="3951963131_95dc5aa4f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05400" y="3757083"/>
            <a:ext cx="119634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09600" y="685800"/>
            <a:ext cx="34290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Existing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3600271"/>
            <a:ext cx="3657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r Contribution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ystem_arc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" y="1041400"/>
            <a:ext cx="8153400" cy="5435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62200" y="304800"/>
            <a:ext cx="44958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70C0"/>
                </a:solidFill>
                <a:latin typeface="+mn-lt"/>
                <a:cs typeface="+mn-cs"/>
              </a:rPr>
              <a:t>System Archite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627168"/>
            <a:ext cx="9144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ublished at ICOST 2011 and Journal of Personal and Ubiquitous Computing 2012.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tline of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943600" cy="646331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utline of Work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743200"/>
            <a:ext cx="5410200" cy="120032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n-lt"/>
                <a:cs typeface="+mn-cs"/>
              </a:rPr>
              <a:t>Off-line Classification of Activity Steps</a:t>
            </a:r>
            <a:endParaRPr lang="en-US" sz="3600" b="1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0B435-8C83-453A-AABB-26301B62C33E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096000" y="1905000"/>
            <a:ext cx="2590800" cy="2590800"/>
          </a:xfrm>
          <a:prstGeom prst="line">
            <a:avLst/>
          </a:prstGeom>
          <a:ln w="41275">
            <a:solidFill>
              <a:schemeClr val="tx1">
                <a:lumMod val="65000"/>
                <a:lumOff val="35000"/>
              </a:schemeClr>
            </a:solidFill>
            <a:prstDash val="sysDash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791200" y="1981200"/>
            <a:ext cx="1676400" cy="9906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91200" y="2236113"/>
            <a:ext cx="167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prompt</a:t>
            </a:r>
            <a:endParaRPr lang="en-US" sz="2200" b="1" baseline="-25000" dirty="0">
              <a:solidFill>
                <a:schemeClr val="bg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7239000" y="3657600"/>
            <a:ext cx="1676400" cy="990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239000" y="3912513"/>
            <a:ext cx="167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no-prompt</a:t>
            </a:r>
            <a:endParaRPr lang="en-US" sz="2200" b="1" baseline="-25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5</TotalTime>
  <Words>1442</Words>
  <Application>Microsoft Office PowerPoint</Application>
  <PresentationFormat>On-screen Show (4:3)</PresentationFormat>
  <Paragraphs>323</Paragraphs>
  <Slides>41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rnan Das</dc:creator>
  <cp:lastModifiedBy>Rohit Nahata</cp:lastModifiedBy>
  <cp:revision>425</cp:revision>
  <dcterms:created xsi:type="dcterms:W3CDTF">2011-02-01T23:28:02Z</dcterms:created>
  <dcterms:modified xsi:type="dcterms:W3CDTF">2012-11-08T18:45:04Z</dcterms:modified>
</cp:coreProperties>
</file>